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AFB" w:rsidRPr="008C2C94" w:rsidRDefault="00881192">
      <w:pPr>
        <w:rPr>
          <w:rFonts w:ascii="Times New Roman" w:hAnsi="Times New Roman" w:cs="Times New Roman"/>
          <w:b/>
          <w:sz w:val="24"/>
          <w:szCs w:val="24"/>
        </w:rPr>
      </w:pPr>
      <w:r w:rsidRPr="008C2C94">
        <w:rPr>
          <w:rFonts w:ascii="Times New Roman" w:hAnsi="Times New Roman" w:cs="Times New Roman"/>
          <w:b/>
          <w:sz w:val="24"/>
          <w:szCs w:val="24"/>
        </w:rPr>
        <w:t>Chapter 6</w:t>
      </w:r>
      <w:r w:rsidR="00587C06">
        <w:rPr>
          <w:rFonts w:ascii="Times New Roman" w:hAnsi="Times New Roman" w:cs="Times New Roman"/>
          <w:b/>
          <w:sz w:val="24"/>
          <w:szCs w:val="24"/>
        </w:rPr>
        <w:t>.1 and 6.2</w:t>
      </w:r>
      <w:r w:rsidRPr="008C2C94">
        <w:rPr>
          <w:rFonts w:ascii="Times New Roman" w:hAnsi="Times New Roman" w:cs="Times New Roman"/>
          <w:b/>
          <w:sz w:val="24"/>
          <w:szCs w:val="24"/>
        </w:rPr>
        <w:t xml:space="preserve"> PRETEST</w:t>
      </w:r>
      <w:r w:rsidR="00D25319" w:rsidRPr="008C2C94">
        <w:rPr>
          <w:rFonts w:ascii="Times New Roman" w:hAnsi="Times New Roman" w:cs="Times New Roman"/>
          <w:b/>
          <w:sz w:val="24"/>
          <w:szCs w:val="24"/>
        </w:rPr>
        <w:t xml:space="preserve"> REVIEW</w:t>
      </w:r>
      <w:r w:rsidR="009B5406">
        <w:rPr>
          <w:rFonts w:ascii="Times New Roman" w:hAnsi="Times New Roman" w:cs="Times New Roman"/>
          <w:b/>
          <w:sz w:val="24"/>
          <w:szCs w:val="24"/>
        </w:rPr>
        <w:t xml:space="preserve"> – SLOPE and </w:t>
      </w:r>
      <w:r w:rsidRPr="008C2C94">
        <w:rPr>
          <w:rFonts w:ascii="Times New Roman" w:hAnsi="Times New Roman" w:cs="Times New Roman"/>
          <w:b/>
          <w:sz w:val="24"/>
          <w:szCs w:val="24"/>
        </w:rPr>
        <w:t>AN</w:t>
      </w:r>
      <w:r w:rsidR="009B5406">
        <w:rPr>
          <w:rFonts w:ascii="Times New Roman" w:hAnsi="Times New Roman" w:cs="Times New Roman"/>
          <w:b/>
          <w:sz w:val="24"/>
          <w:szCs w:val="24"/>
        </w:rPr>
        <w:t>GLE OF ELEVATION</w:t>
      </w:r>
    </w:p>
    <w:p w:rsidR="00881192" w:rsidRPr="008C2C94" w:rsidRDefault="00881192">
      <w:pPr>
        <w:rPr>
          <w:rFonts w:ascii="Times New Roman" w:hAnsi="Times New Roman" w:cs="Times New Roman"/>
          <w:sz w:val="24"/>
          <w:szCs w:val="24"/>
        </w:rPr>
      </w:pPr>
      <w:r w:rsidRPr="008C2C94">
        <w:rPr>
          <w:rFonts w:ascii="Times New Roman" w:hAnsi="Times New Roman" w:cs="Times New Roman"/>
          <w:sz w:val="24"/>
          <w:szCs w:val="24"/>
        </w:rPr>
        <w:t>NAME: _____________</w:t>
      </w:r>
      <w:r w:rsidR="00086E36">
        <w:rPr>
          <w:rFonts w:ascii="Times New Roman" w:hAnsi="Times New Roman" w:cs="Times New Roman"/>
          <w:sz w:val="24"/>
          <w:szCs w:val="24"/>
        </w:rPr>
        <w:t>______________________________</w:t>
      </w:r>
      <w:r w:rsidRPr="008C2C94">
        <w:rPr>
          <w:rFonts w:ascii="Times New Roman" w:hAnsi="Times New Roman" w:cs="Times New Roman"/>
          <w:sz w:val="24"/>
          <w:szCs w:val="24"/>
        </w:rPr>
        <w:t xml:space="preserve"> </w:t>
      </w:r>
      <w:r w:rsidR="00086E36">
        <w:rPr>
          <w:rFonts w:ascii="Times New Roman" w:hAnsi="Times New Roman" w:cs="Times New Roman"/>
          <w:sz w:val="24"/>
          <w:szCs w:val="24"/>
        </w:rPr>
        <w:t xml:space="preserve">DATE: </w:t>
      </w:r>
      <w:r w:rsidR="004F2385">
        <w:rPr>
          <w:rFonts w:ascii="Times New Roman" w:hAnsi="Times New Roman" w:cs="Times New Roman"/>
          <w:b/>
          <w:sz w:val="24"/>
          <w:szCs w:val="24"/>
        </w:rPr>
        <w:t>March 30, 2017</w:t>
      </w:r>
    </w:p>
    <w:p w:rsidR="00881192" w:rsidRPr="00086E36" w:rsidRDefault="0020091F">
      <w:pPr>
        <w:rPr>
          <w:rFonts w:ascii="Times New Roman" w:hAnsi="Times New Roman" w:cs="Times New Roman"/>
          <w:b/>
          <w:sz w:val="24"/>
          <w:szCs w:val="24"/>
        </w:rPr>
      </w:pPr>
      <w:r w:rsidRPr="00086E36">
        <w:rPr>
          <w:rFonts w:ascii="Times New Roman" w:hAnsi="Times New Roman" w:cs="Times New Roman"/>
          <w:b/>
          <w:sz w:val="24"/>
          <w:szCs w:val="24"/>
        </w:rPr>
        <w:t>Section 6.1:  Slope</w:t>
      </w:r>
    </w:p>
    <w:p w:rsidR="0020091F" w:rsidRPr="008C2C94" w:rsidRDefault="0020091F" w:rsidP="0020091F">
      <w:pPr>
        <w:pStyle w:val="0-practicetest-NL-NoSpace"/>
        <w:numPr>
          <w:ilvl w:val="0"/>
          <w:numId w:val="2"/>
        </w:numPr>
        <w:tabs>
          <w:tab w:val="clear" w:pos="648"/>
          <w:tab w:val="left" w:pos="360"/>
        </w:tabs>
        <w:ind w:left="360" w:hanging="360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</w:rPr>
        <w:t xml:space="preserve"> Show the following in </w:t>
      </w:r>
      <w:r w:rsidRPr="008C2C94">
        <w:rPr>
          <w:rFonts w:ascii="Times New Roman" w:hAnsi="Times New Roman" w:cs="Times New Roman"/>
          <w:b/>
        </w:rPr>
        <w:t>lowest terms</w:t>
      </w:r>
      <w:r w:rsidR="008B0D8E">
        <w:rPr>
          <w:rFonts w:ascii="Times New Roman" w:hAnsi="Times New Roman" w:cs="Times New Roman"/>
          <w:b/>
        </w:rPr>
        <w:t xml:space="preserve"> (as a fraction)</w:t>
      </w:r>
      <w:r w:rsidR="00086E36">
        <w:rPr>
          <w:rFonts w:ascii="Times New Roman" w:hAnsi="Times New Roman" w:cs="Times New Roman"/>
        </w:rPr>
        <w:t xml:space="preserve">: </w:t>
      </w:r>
    </w:p>
    <w:p w:rsidR="0020091F" w:rsidRPr="008C2C94" w:rsidRDefault="0020091F" w:rsidP="0020091F">
      <w:pPr>
        <w:pStyle w:val="0-practicetest-NL-NoSpace"/>
        <w:tabs>
          <w:tab w:val="clear" w:pos="648"/>
          <w:tab w:val="left" w:pos="360"/>
        </w:tabs>
        <w:ind w:left="360" w:firstLine="0"/>
        <w:rPr>
          <w:rFonts w:ascii="Times New Roman" w:hAnsi="Times New Roman" w:cs="Times New Roman"/>
        </w:rPr>
      </w:pPr>
    </w:p>
    <w:p w:rsidR="0020091F" w:rsidRPr="008C2C94" w:rsidRDefault="0020091F" w:rsidP="0020091F">
      <w:pPr>
        <w:pStyle w:val="0-practicetest-NL-NoSpace"/>
        <w:numPr>
          <w:ilvl w:val="0"/>
          <w:numId w:val="3"/>
        </w:numPr>
        <w:tabs>
          <w:tab w:val="clear" w:pos="648"/>
          <w:tab w:val="left" w:pos="360"/>
        </w:tabs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  <w:u w:val="single"/>
        </w:rPr>
        <w:t xml:space="preserve"> </w:t>
      </w:r>
      <w:r w:rsidR="00B179C0">
        <w:rPr>
          <w:rFonts w:ascii="Times New Roman" w:hAnsi="Times New Roman" w:cs="Times New Roman"/>
          <w:u w:val="single"/>
        </w:rPr>
        <w:t>6</w:t>
      </w:r>
      <w:r w:rsidR="008C2C94">
        <w:rPr>
          <w:rFonts w:ascii="Times New Roman" w:hAnsi="Times New Roman" w:cs="Times New Roman"/>
        </w:rPr>
        <w:t xml:space="preserve">  </w:t>
      </w:r>
      <w:r w:rsidRPr="008C2C94">
        <w:rPr>
          <w:rFonts w:ascii="Times New Roman" w:hAnsi="Times New Roman" w:cs="Times New Roman"/>
        </w:rPr>
        <w:t xml:space="preserve"> = </w:t>
      </w:r>
      <w:r w:rsidRPr="008C2C94">
        <w:rPr>
          <w:rFonts w:ascii="Times New Roman" w:hAnsi="Times New Roman" w:cs="Times New Roman"/>
        </w:rPr>
        <w:tab/>
      </w:r>
      <w:r w:rsidR="008C2C94">
        <w:rPr>
          <w:rFonts w:ascii="Times New Roman" w:hAnsi="Times New Roman" w:cs="Times New Roman"/>
        </w:rPr>
        <w:tab/>
      </w:r>
      <w:r w:rsidR="008C2C94">
        <w:rPr>
          <w:rFonts w:ascii="Times New Roman" w:hAnsi="Times New Roman" w:cs="Times New Roman"/>
        </w:rPr>
        <w:tab/>
      </w:r>
      <w:r w:rsidRPr="008C2C94">
        <w:rPr>
          <w:rFonts w:ascii="Times New Roman" w:hAnsi="Times New Roman" w:cs="Times New Roman"/>
        </w:rPr>
        <w:t xml:space="preserve">b. </w:t>
      </w:r>
      <w:r w:rsidR="006D58F8">
        <w:rPr>
          <w:rFonts w:ascii="Times New Roman" w:hAnsi="Times New Roman" w:cs="Times New Roman"/>
          <w:u w:val="single"/>
        </w:rPr>
        <w:t xml:space="preserve">  </w:t>
      </w:r>
      <w:r w:rsidR="00B179C0" w:rsidRPr="006D58F8">
        <w:rPr>
          <w:rFonts w:ascii="Times New Roman" w:hAnsi="Times New Roman" w:cs="Times New Roman"/>
          <w:u w:val="single"/>
        </w:rPr>
        <w:t>6</w:t>
      </w:r>
      <w:r w:rsidR="006D58F8">
        <w:rPr>
          <w:rFonts w:ascii="Times New Roman" w:hAnsi="Times New Roman" w:cs="Times New Roman"/>
          <w:u w:val="single"/>
        </w:rPr>
        <w:t xml:space="preserve">  </w:t>
      </w:r>
      <w:r w:rsidRPr="008C2C94">
        <w:rPr>
          <w:rFonts w:ascii="Times New Roman" w:hAnsi="Times New Roman" w:cs="Times New Roman"/>
        </w:rPr>
        <w:t xml:space="preserve"> = </w:t>
      </w:r>
      <w:r w:rsidRPr="008C2C94">
        <w:rPr>
          <w:rFonts w:ascii="Times New Roman" w:hAnsi="Times New Roman" w:cs="Times New Roman"/>
        </w:rPr>
        <w:tab/>
      </w:r>
      <w:r w:rsidRPr="008C2C94">
        <w:rPr>
          <w:rFonts w:ascii="Times New Roman" w:hAnsi="Times New Roman" w:cs="Times New Roman"/>
        </w:rPr>
        <w:tab/>
        <w:t xml:space="preserve">c.  </w:t>
      </w:r>
      <w:r w:rsidR="006D58F8">
        <w:rPr>
          <w:rFonts w:ascii="Times New Roman" w:hAnsi="Times New Roman" w:cs="Times New Roman"/>
          <w:u w:val="single"/>
        </w:rPr>
        <w:t xml:space="preserve">  </w:t>
      </w:r>
      <w:r w:rsidR="00B179C0" w:rsidRPr="006D58F8">
        <w:rPr>
          <w:rFonts w:ascii="Times New Roman" w:hAnsi="Times New Roman" w:cs="Times New Roman"/>
          <w:u w:val="single"/>
        </w:rPr>
        <w:t>2</w:t>
      </w:r>
      <w:r w:rsidR="006D58F8">
        <w:rPr>
          <w:rFonts w:ascii="Times New Roman" w:hAnsi="Times New Roman" w:cs="Times New Roman"/>
          <w:u w:val="single"/>
        </w:rPr>
        <w:t xml:space="preserve"> </w:t>
      </w:r>
      <w:r w:rsidRPr="008C2C94">
        <w:rPr>
          <w:rFonts w:ascii="Times New Roman" w:hAnsi="Times New Roman" w:cs="Times New Roman"/>
        </w:rPr>
        <w:t xml:space="preserve">= </w:t>
      </w:r>
      <w:r w:rsidRPr="008C2C94">
        <w:rPr>
          <w:rFonts w:ascii="Times New Roman" w:hAnsi="Times New Roman" w:cs="Times New Roman"/>
        </w:rPr>
        <w:tab/>
      </w:r>
      <w:r w:rsidRPr="008C2C94">
        <w:rPr>
          <w:rFonts w:ascii="Times New Roman" w:hAnsi="Times New Roman" w:cs="Times New Roman"/>
        </w:rPr>
        <w:tab/>
        <w:t xml:space="preserve">d.  </w:t>
      </w:r>
      <w:r w:rsidR="006D58F8">
        <w:rPr>
          <w:rFonts w:ascii="Times New Roman" w:hAnsi="Times New Roman" w:cs="Times New Roman"/>
          <w:u w:val="single"/>
        </w:rPr>
        <w:t xml:space="preserve">  </w:t>
      </w:r>
      <w:r w:rsidR="00B179C0" w:rsidRPr="006D58F8">
        <w:rPr>
          <w:rFonts w:ascii="Times New Roman" w:hAnsi="Times New Roman" w:cs="Times New Roman"/>
          <w:u w:val="single"/>
        </w:rPr>
        <w:t>12</w:t>
      </w:r>
      <w:r w:rsidR="006D58F8">
        <w:rPr>
          <w:rFonts w:ascii="Times New Roman" w:hAnsi="Times New Roman" w:cs="Times New Roman"/>
          <w:u w:val="single"/>
        </w:rPr>
        <w:t xml:space="preserve">  </w:t>
      </w:r>
      <w:r w:rsidRPr="008C2C94">
        <w:rPr>
          <w:rFonts w:ascii="Times New Roman" w:hAnsi="Times New Roman" w:cs="Times New Roman"/>
        </w:rPr>
        <w:t xml:space="preserve">  =</w:t>
      </w:r>
    </w:p>
    <w:p w:rsidR="0020091F" w:rsidRPr="008C2C94" w:rsidRDefault="00B179C0" w:rsidP="00B179C0">
      <w:pPr>
        <w:pStyle w:val="0-practicetest-NL-NoSpac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  12</w:t>
      </w:r>
      <w:r w:rsidR="0020091F" w:rsidRPr="008C2C94">
        <w:rPr>
          <w:rFonts w:ascii="Times New Roman" w:hAnsi="Times New Roman" w:cs="Times New Roman"/>
        </w:rPr>
        <w:tab/>
        <w:t xml:space="preserve">    </w:t>
      </w:r>
      <w:r w:rsidR="0020091F" w:rsidRPr="008C2C94">
        <w:rPr>
          <w:rFonts w:ascii="Times New Roman" w:hAnsi="Times New Roman" w:cs="Times New Roman"/>
        </w:rPr>
        <w:tab/>
        <w:t xml:space="preserve">   </w:t>
      </w:r>
      <w:r w:rsidR="008C2C94">
        <w:rPr>
          <w:rFonts w:ascii="Times New Roman" w:hAnsi="Times New Roman" w:cs="Times New Roman"/>
        </w:rPr>
        <w:tab/>
        <w:t xml:space="preserve">  </w:t>
      </w:r>
      <w:r w:rsidR="0020091F" w:rsidRPr="008C2C94">
        <w:rPr>
          <w:rFonts w:ascii="Times New Roman" w:hAnsi="Times New Roman" w:cs="Times New Roman"/>
        </w:rPr>
        <w:t xml:space="preserve"> </w:t>
      </w:r>
      <w:r w:rsidR="008C2C94">
        <w:rPr>
          <w:rFonts w:ascii="Times New Roman" w:hAnsi="Times New Roman" w:cs="Times New Roman"/>
        </w:rPr>
        <w:t xml:space="preserve"> </w:t>
      </w:r>
      <w:r w:rsidR="006D58F8">
        <w:rPr>
          <w:rFonts w:ascii="Times New Roman" w:hAnsi="Times New Roman" w:cs="Times New Roman"/>
        </w:rPr>
        <w:t xml:space="preserve"> </w:t>
      </w:r>
      <w:r w:rsidR="0020091F" w:rsidRPr="008C2C94">
        <w:rPr>
          <w:rFonts w:ascii="Times New Roman" w:hAnsi="Times New Roman" w:cs="Times New Roman"/>
        </w:rPr>
        <w:t>30</w:t>
      </w:r>
      <w:r w:rsidR="0020091F" w:rsidRPr="008C2C94">
        <w:rPr>
          <w:rFonts w:ascii="Times New Roman" w:hAnsi="Times New Roman" w:cs="Times New Roman"/>
        </w:rPr>
        <w:tab/>
      </w:r>
      <w:r w:rsidR="0020091F" w:rsidRPr="008C2C94">
        <w:rPr>
          <w:rFonts w:ascii="Times New Roman" w:hAnsi="Times New Roman" w:cs="Times New Roman"/>
        </w:rPr>
        <w:tab/>
        <w:t xml:space="preserve"> </w:t>
      </w:r>
      <w:r w:rsidR="0020091F" w:rsidRPr="008C2C94">
        <w:rPr>
          <w:rFonts w:ascii="Times New Roman" w:hAnsi="Times New Roman" w:cs="Times New Roman"/>
        </w:rPr>
        <w:tab/>
        <w:t xml:space="preserve">   </w:t>
      </w:r>
      <w:r w:rsidR="008C2C94">
        <w:rPr>
          <w:rFonts w:ascii="Times New Roman" w:hAnsi="Times New Roman" w:cs="Times New Roman"/>
        </w:rPr>
        <w:t xml:space="preserve"> </w:t>
      </w:r>
      <w:r w:rsidR="0020091F" w:rsidRPr="008C2C94">
        <w:rPr>
          <w:rFonts w:ascii="Times New Roman" w:hAnsi="Times New Roman" w:cs="Times New Roman"/>
        </w:rPr>
        <w:t xml:space="preserve"> 14</w:t>
      </w:r>
      <w:r w:rsidR="0020091F" w:rsidRPr="008C2C94">
        <w:rPr>
          <w:rFonts w:ascii="Times New Roman" w:hAnsi="Times New Roman" w:cs="Times New Roman"/>
        </w:rPr>
        <w:tab/>
      </w:r>
      <w:r w:rsidR="0020091F" w:rsidRPr="008C2C94">
        <w:rPr>
          <w:rFonts w:ascii="Times New Roman" w:hAnsi="Times New Roman" w:cs="Times New Roman"/>
        </w:rPr>
        <w:tab/>
      </w:r>
      <w:r w:rsidR="0020091F" w:rsidRPr="008C2C94">
        <w:rPr>
          <w:rFonts w:ascii="Times New Roman" w:hAnsi="Times New Roman" w:cs="Times New Roman"/>
        </w:rPr>
        <w:tab/>
        <w:t xml:space="preserve">      </w:t>
      </w:r>
      <w:r w:rsidR="008C2C94">
        <w:rPr>
          <w:rFonts w:ascii="Times New Roman" w:hAnsi="Times New Roman" w:cs="Times New Roman"/>
        </w:rPr>
        <w:t xml:space="preserve"> </w:t>
      </w:r>
      <w:r w:rsidR="0020091F" w:rsidRPr="008C2C94">
        <w:rPr>
          <w:rFonts w:ascii="Times New Roman" w:hAnsi="Times New Roman" w:cs="Times New Roman"/>
        </w:rPr>
        <w:t>16</w:t>
      </w:r>
    </w:p>
    <w:p w:rsidR="0020091F" w:rsidRPr="008C2C94" w:rsidRDefault="0020091F" w:rsidP="0020091F">
      <w:pPr>
        <w:pStyle w:val="0-practicetest-NL-NoSpace"/>
        <w:ind w:left="720" w:firstLine="0"/>
        <w:rPr>
          <w:rFonts w:ascii="Times New Roman" w:hAnsi="Times New Roman" w:cs="Times New Roman"/>
        </w:rPr>
      </w:pPr>
    </w:p>
    <w:p w:rsidR="0020091F" w:rsidRPr="008C2C94" w:rsidRDefault="0020091F" w:rsidP="0020091F">
      <w:pPr>
        <w:pStyle w:val="0-practicetest-NL-NoSpace"/>
        <w:rPr>
          <w:rFonts w:ascii="Times New Roman" w:hAnsi="Times New Roman" w:cs="Times New Roman"/>
        </w:rPr>
      </w:pPr>
    </w:p>
    <w:p w:rsidR="00D25319" w:rsidRPr="008C2C94" w:rsidRDefault="00D25319" w:rsidP="00D25319">
      <w:pPr>
        <w:pStyle w:val="0-practicetest-NL-HalfSpace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  <w:b/>
        </w:rPr>
        <w:t>2.</w:t>
      </w:r>
      <w:r w:rsidRPr="008C2C94">
        <w:rPr>
          <w:rFonts w:ascii="Times New Roman" w:hAnsi="Times New Roman" w:cs="Times New Roman"/>
        </w:rPr>
        <w:t xml:space="preserve">  </w:t>
      </w:r>
      <w:r w:rsidR="0020091F" w:rsidRPr="008C2C94">
        <w:rPr>
          <w:rFonts w:ascii="Times New Roman" w:hAnsi="Times New Roman" w:cs="Times New Roman"/>
        </w:rPr>
        <w:t xml:space="preserve"> </w:t>
      </w:r>
      <w:r w:rsidRPr="008C2C94">
        <w:rPr>
          <w:rFonts w:ascii="Times New Roman" w:hAnsi="Times New Roman" w:cs="Times New Roman"/>
        </w:rPr>
        <w:t xml:space="preserve">What is the </w:t>
      </w:r>
      <w:r w:rsidRPr="008C2C94">
        <w:rPr>
          <w:rFonts w:ascii="Times New Roman" w:hAnsi="Times New Roman" w:cs="Times New Roman"/>
          <w:b/>
        </w:rPr>
        <w:t>slope</w:t>
      </w:r>
      <w:r w:rsidRPr="008C2C94">
        <w:rPr>
          <w:rFonts w:ascii="Times New Roman" w:hAnsi="Times New Roman" w:cs="Times New Roman"/>
        </w:rPr>
        <w:t xml:space="preserve"> of the line whose </w:t>
      </w:r>
      <w:r w:rsidRPr="008C2C94">
        <w:rPr>
          <w:rFonts w:ascii="Times New Roman" w:hAnsi="Times New Roman" w:cs="Times New Roman"/>
          <w:b/>
        </w:rPr>
        <w:t xml:space="preserve">rise is </w:t>
      </w:r>
      <w:r w:rsidR="00B179C0">
        <w:rPr>
          <w:rFonts w:ascii="Times New Roman" w:hAnsi="Times New Roman" w:cs="Times New Roman"/>
          <w:b/>
        </w:rPr>
        <w:t xml:space="preserve">4 </w:t>
      </w:r>
      <w:r w:rsidRPr="008C2C94">
        <w:rPr>
          <w:rFonts w:ascii="Times New Roman" w:hAnsi="Times New Roman" w:cs="Times New Roman"/>
        </w:rPr>
        <w:t>and</w:t>
      </w:r>
      <w:r w:rsidR="00086E36">
        <w:rPr>
          <w:rFonts w:ascii="Times New Roman" w:hAnsi="Times New Roman" w:cs="Times New Roman"/>
        </w:rPr>
        <w:t xml:space="preserve"> the</w:t>
      </w:r>
      <w:r w:rsidRPr="008C2C94">
        <w:rPr>
          <w:rFonts w:ascii="Times New Roman" w:hAnsi="Times New Roman" w:cs="Times New Roman"/>
        </w:rPr>
        <w:t xml:space="preserve"> </w:t>
      </w:r>
      <w:r w:rsidRPr="008C2C94">
        <w:rPr>
          <w:rFonts w:ascii="Times New Roman" w:hAnsi="Times New Roman" w:cs="Times New Roman"/>
          <w:b/>
        </w:rPr>
        <w:t xml:space="preserve">run is </w:t>
      </w:r>
      <w:r w:rsidR="00B179C0">
        <w:rPr>
          <w:rFonts w:ascii="Times New Roman" w:hAnsi="Times New Roman" w:cs="Times New Roman"/>
          <w:b/>
        </w:rPr>
        <w:t>100</w:t>
      </w:r>
      <w:r w:rsidRPr="008C2C94">
        <w:rPr>
          <w:rFonts w:ascii="Times New Roman" w:hAnsi="Times New Roman" w:cs="Times New Roman"/>
        </w:rPr>
        <w:t>?</w:t>
      </w:r>
    </w:p>
    <w:p w:rsidR="00D25319" w:rsidRPr="008C2C94" w:rsidRDefault="00D25319" w:rsidP="00D25319">
      <w:pPr>
        <w:pStyle w:val="0-practicetestAL"/>
        <w:spacing w:before="40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  <w:b/>
        </w:rPr>
        <w:t>A</w:t>
      </w:r>
      <w:r w:rsidRPr="008C2C94">
        <w:rPr>
          <w:rFonts w:ascii="Times New Roman" w:hAnsi="Times New Roman" w:cs="Times New Roman"/>
        </w:rPr>
        <w:tab/>
        <w:t>5</w:t>
      </w:r>
      <w:r w:rsidRPr="008C2C94">
        <w:rPr>
          <w:rFonts w:ascii="Times New Roman" w:hAnsi="Times New Roman" w:cs="Times New Roman"/>
        </w:rPr>
        <w:tab/>
      </w:r>
    </w:p>
    <w:p w:rsidR="00D25319" w:rsidRPr="008C2C94" w:rsidRDefault="00D25319" w:rsidP="00D25319">
      <w:pPr>
        <w:pStyle w:val="0-practicetestAL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  <w:b/>
        </w:rPr>
        <w:t>B</w:t>
      </w:r>
      <w:r w:rsidRPr="008C2C94">
        <w:rPr>
          <w:rFonts w:ascii="Times New Roman" w:hAnsi="Times New Roman" w:cs="Times New Roman"/>
        </w:rPr>
        <w:tab/>
        <w:t>0.8</w:t>
      </w:r>
    </w:p>
    <w:p w:rsidR="00D25319" w:rsidRPr="008C2C94" w:rsidRDefault="00D25319" w:rsidP="00D25319">
      <w:pPr>
        <w:pStyle w:val="0-practicetestAL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  <w:b/>
        </w:rPr>
        <w:t>C</w:t>
      </w:r>
      <w:r w:rsidRPr="008C2C94">
        <w:rPr>
          <w:rFonts w:ascii="Times New Roman" w:hAnsi="Times New Roman" w:cs="Times New Roman"/>
        </w:rPr>
        <w:tab/>
      </w:r>
      <w:r w:rsidRPr="008C2C94">
        <w:rPr>
          <w:rFonts w:ascii="Times New Roman" w:hAnsi="Times New Roman" w:cs="Times New Roman"/>
          <w:position w:val="-22"/>
        </w:rPr>
        <w:object w:dxaOrig="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29.3pt" o:ole="">
            <v:imagedata r:id="rId7" o:title=""/>
          </v:shape>
          <o:OLEObject Type="Embed" ProgID="Equation.DSMT4" ShapeID="_x0000_i1025" DrawAspect="Content" ObjectID="_1552306246" r:id="rId8"/>
        </w:object>
      </w:r>
      <w:r w:rsidR="00B179C0">
        <w:rPr>
          <w:rFonts w:ascii="Times New Roman" w:hAnsi="Times New Roman" w:cs="Times New Roman"/>
        </w:rPr>
        <w:t xml:space="preserve"> or .3333</w:t>
      </w:r>
    </w:p>
    <w:p w:rsidR="0020091F" w:rsidRPr="008C2C94" w:rsidRDefault="00D25319" w:rsidP="00D25319">
      <w:pPr>
        <w:pStyle w:val="0-practicetestAL"/>
        <w:rPr>
          <w:rFonts w:ascii="Times New Roman" w:hAnsi="Times New Roman" w:cs="Times New Roman"/>
          <w:b/>
        </w:rPr>
      </w:pPr>
      <w:r w:rsidRPr="008C2C94">
        <w:rPr>
          <w:rFonts w:ascii="Times New Roman" w:hAnsi="Times New Roman" w:cs="Times New Roman"/>
          <w:b/>
        </w:rPr>
        <w:t>D</w:t>
      </w:r>
      <w:r w:rsidRPr="008C2C94">
        <w:rPr>
          <w:rFonts w:ascii="Times New Roman" w:hAnsi="Times New Roman" w:cs="Times New Roman"/>
        </w:rPr>
        <w:tab/>
      </w:r>
      <w:r w:rsidRPr="008C2C94">
        <w:rPr>
          <w:rFonts w:ascii="Times New Roman" w:hAnsi="Times New Roman" w:cs="Times New Roman"/>
          <w:position w:val="-22"/>
        </w:rPr>
        <w:object w:dxaOrig="380" w:dyaOrig="580">
          <v:shape id="_x0000_i1026" type="#_x0000_t75" style="width:19.25pt;height:29.3pt" o:ole="">
            <v:imagedata r:id="rId9" o:title=""/>
          </v:shape>
          <o:OLEObject Type="Embed" ProgID="Equation.DSMT4" ShapeID="_x0000_i1026" DrawAspect="Content" ObjectID="_1552306247" r:id="rId10"/>
        </w:object>
      </w:r>
      <w:r w:rsidR="00B179C0">
        <w:rPr>
          <w:rFonts w:ascii="Times New Roman" w:hAnsi="Times New Roman" w:cs="Times New Roman"/>
        </w:rPr>
        <w:t xml:space="preserve"> or .08</w:t>
      </w:r>
    </w:p>
    <w:p w:rsidR="0020091F" w:rsidRPr="008C2C94" w:rsidRDefault="0020091F" w:rsidP="0020091F">
      <w:pPr>
        <w:pStyle w:val="0-practicetest-NL"/>
        <w:tabs>
          <w:tab w:val="clear" w:pos="648"/>
          <w:tab w:val="left" w:pos="360"/>
        </w:tabs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</w:rPr>
        <w:tab/>
      </w:r>
    </w:p>
    <w:p w:rsidR="00086E36" w:rsidRDefault="00D25319" w:rsidP="00086E36">
      <w:pPr>
        <w:pStyle w:val="0-practicetest-NL"/>
        <w:numPr>
          <w:ilvl w:val="0"/>
          <w:numId w:val="8"/>
        </w:numPr>
        <w:ind w:left="360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</w:rPr>
        <w:t>Solve each proportion.</w:t>
      </w:r>
      <w:r w:rsidR="00086E36" w:rsidRPr="00086E36">
        <w:rPr>
          <w:rFonts w:ascii="Times New Roman" w:hAnsi="Times New Roman" w:cs="Times New Roman"/>
        </w:rPr>
        <w:t xml:space="preserve"> </w:t>
      </w:r>
    </w:p>
    <w:p w:rsidR="00086E36" w:rsidRDefault="00086E36" w:rsidP="00086E36">
      <w:pPr>
        <w:pStyle w:val="0-practicetest-NL"/>
        <w:ind w:left="450" w:firstLine="0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</w:rPr>
        <w:t xml:space="preserve">a)  </w:t>
      </w:r>
      <w:r w:rsidRPr="008C2C94">
        <w:rPr>
          <w:rFonts w:ascii="Times New Roman" w:hAnsi="Times New Roman" w:cs="Times New Roman"/>
          <w:position w:val="-22"/>
        </w:rPr>
        <w:object w:dxaOrig="840" w:dyaOrig="580">
          <v:shape id="_x0000_i1027" type="#_x0000_t75" style="width:41.85pt;height:29.3pt" o:ole="">
            <v:imagedata r:id="rId11" o:title=""/>
          </v:shape>
          <o:OLEObject Type="Embed" ProgID="Equation.DSMT4" ShapeID="_x0000_i1027" DrawAspect="Content" ObjectID="_1552306248" r:id="rId12"/>
        </w:object>
      </w:r>
    </w:p>
    <w:p w:rsidR="00086E36" w:rsidRPr="008C2C94" w:rsidRDefault="00086E36" w:rsidP="00086E36">
      <w:pPr>
        <w:pStyle w:val="0-practicetest-NL"/>
        <w:ind w:left="450" w:firstLine="0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</w:rPr>
        <w:tab/>
      </w:r>
      <w:r w:rsidRPr="008C2C94">
        <w:rPr>
          <w:rFonts w:ascii="Times New Roman" w:hAnsi="Times New Roman" w:cs="Times New Roman"/>
        </w:rPr>
        <w:tab/>
      </w:r>
      <w:r w:rsidRPr="008C2C94">
        <w:rPr>
          <w:rFonts w:ascii="Times New Roman" w:hAnsi="Times New Roman" w:cs="Times New Roman"/>
        </w:rPr>
        <w:tab/>
      </w:r>
    </w:p>
    <w:p w:rsidR="004A11C0" w:rsidRDefault="00086E36" w:rsidP="00086E36">
      <w:pPr>
        <w:pStyle w:val="0-practicetest-NL"/>
        <w:rPr>
          <w:rFonts w:ascii="Times New Roman" w:hAnsi="Times New Roman" w:cs="Times New Roman"/>
          <w:b/>
        </w:rPr>
        <w:sectPr w:rsidR="004A11C0" w:rsidSect="00086E36">
          <w:pgSz w:w="12240" w:h="15840"/>
          <w:pgMar w:top="965" w:right="965" w:bottom="1080" w:left="1440" w:header="0" w:footer="576" w:gutter="0"/>
          <w:pgNumType w:start="1"/>
          <w:cols w:space="720"/>
          <w:titlePg/>
          <w:docGrid w:linePitch="360"/>
        </w:sectPr>
      </w:pPr>
      <w:r w:rsidRPr="008C2C94">
        <w:rPr>
          <w:rFonts w:ascii="Times New Roman" w:hAnsi="Times New Roman" w:cs="Times New Roman"/>
          <w:b/>
        </w:rPr>
        <w:tab/>
      </w:r>
    </w:p>
    <w:p w:rsidR="00086E36" w:rsidRPr="008C2C94" w:rsidRDefault="00086E36" w:rsidP="004A11C0">
      <w:pPr>
        <w:pStyle w:val="0-practicetest-NL"/>
        <w:ind w:hanging="72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</w:rPr>
        <w:lastRenderedPageBreak/>
        <w:t>b)  2:</w:t>
      </w:r>
      <w:r w:rsidR="004A11C0">
        <w:rPr>
          <w:rFonts w:ascii="Times New Roman" w:hAnsi="Times New Roman" w:cs="Times New Roman"/>
        </w:rPr>
        <w:t>2</w:t>
      </w:r>
      <w:r w:rsidRPr="008C2C94">
        <w:rPr>
          <w:rFonts w:ascii="Times New Roman" w:hAnsi="Times New Roman" w:cs="Times New Roman"/>
        </w:rPr>
        <w:t>0 = 12: X</w:t>
      </w:r>
    </w:p>
    <w:p w:rsidR="00086E36" w:rsidRDefault="00086E36" w:rsidP="00086E36">
      <w:pPr>
        <w:pStyle w:val="0-practicetest-NL"/>
        <w:rPr>
          <w:rFonts w:ascii="Times New Roman" w:hAnsi="Times New Roman" w:cs="Times New Roman"/>
        </w:rPr>
      </w:pPr>
    </w:p>
    <w:p w:rsidR="004A11C0" w:rsidRDefault="004A11C0" w:rsidP="00086E36">
      <w:pPr>
        <w:pStyle w:val="0-practicetest-NL"/>
        <w:rPr>
          <w:rFonts w:ascii="Times New Roman" w:hAnsi="Times New Roman" w:cs="Times New Roman"/>
        </w:rPr>
      </w:pPr>
    </w:p>
    <w:p w:rsidR="004A11C0" w:rsidRPr="008C2C94" w:rsidRDefault="004A11C0" w:rsidP="00086E36">
      <w:pPr>
        <w:pStyle w:val="0-practicetest-NL"/>
        <w:rPr>
          <w:rFonts w:ascii="Times New Roman" w:hAnsi="Times New Roman" w:cs="Times New Roman"/>
        </w:rPr>
      </w:pPr>
    </w:p>
    <w:p w:rsidR="00086E36" w:rsidRPr="008C2C94" w:rsidRDefault="00086E36" w:rsidP="00086E36">
      <w:pPr>
        <w:pStyle w:val="0-practicetest-NL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</w:rPr>
        <w:tab/>
        <w:t xml:space="preserve">c)  </w:t>
      </w:r>
      <w:r w:rsidR="004A11C0">
        <w:rPr>
          <w:rFonts w:ascii="Times New Roman" w:hAnsi="Times New Roman" w:cs="Times New Roman"/>
        </w:rPr>
        <w:t>32</w:t>
      </w:r>
      <w:r w:rsidRPr="008C2C94">
        <w:rPr>
          <w:rFonts w:ascii="Times New Roman" w:hAnsi="Times New Roman" w:cs="Times New Roman"/>
        </w:rPr>
        <w:t xml:space="preserve">: X = </w:t>
      </w:r>
      <w:r w:rsidR="004A11C0">
        <w:rPr>
          <w:rFonts w:ascii="Times New Roman" w:hAnsi="Times New Roman" w:cs="Times New Roman"/>
        </w:rPr>
        <w:t>16</w:t>
      </w:r>
      <w:r w:rsidRPr="008C2C94">
        <w:rPr>
          <w:rFonts w:ascii="Times New Roman" w:hAnsi="Times New Roman" w:cs="Times New Roman"/>
        </w:rPr>
        <w:t>:4</w:t>
      </w:r>
      <w:r w:rsidRPr="008C2C94">
        <w:rPr>
          <w:rFonts w:ascii="Times New Roman" w:hAnsi="Times New Roman" w:cs="Times New Roman"/>
        </w:rPr>
        <w:tab/>
      </w:r>
    </w:p>
    <w:p w:rsidR="00086E36" w:rsidRDefault="00086E36" w:rsidP="00086E36">
      <w:pPr>
        <w:pStyle w:val="0-practicetest-NL"/>
        <w:rPr>
          <w:rFonts w:ascii="Times New Roman" w:hAnsi="Times New Roman" w:cs="Times New Roman"/>
        </w:rPr>
      </w:pPr>
    </w:p>
    <w:p w:rsidR="004A11C0" w:rsidRDefault="004A11C0" w:rsidP="00086E36">
      <w:pPr>
        <w:pStyle w:val="0-practicetest-NL"/>
        <w:rPr>
          <w:rFonts w:ascii="Times New Roman" w:hAnsi="Times New Roman" w:cs="Times New Roman"/>
        </w:rPr>
      </w:pPr>
    </w:p>
    <w:p w:rsidR="004A11C0" w:rsidRPr="008C2C94" w:rsidRDefault="004A11C0" w:rsidP="00086E36">
      <w:pPr>
        <w:pStyle w:val="0-practicetest-NL"/>
        <w:rPr>
          <w:rFonts w:ascii="Times New Roman" w:hAnsi="Times New Roman" w:cs="Times New Roman"/>
        </w:rPr>
      </w:pPr>
    </w:p>
    <w:p w:rsidR="00086E36" w:rsidRPr="008C2C94" w:rsidRDefault="00086E36" w:rsidP="00086E36">
      <w:pPr>
        <w:pStyle w:val="0-practicetest-NL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</w:rPr>
        <w:tab/>
        <w:t>D)  15:3 = X: 2</w:t>
      </w:r>
    </w:p>
    <w:p w:rsidR="00086E36" w:rsidRPr="008C2C94" w:rsidRDefault="00086E36" w:rsidP="00086E36">
      <w:pPr>
        <w:pStyle w:val="0-practicetest-NL"/>
        <w:rPr>
          <w:rFonts w:ascii="Times New Roman" w:hAnsi="Times New Roman" w:cs="Times New Roman"/>
        </w:rPr>
      </w:pPr>
    </w:p>
    <w:p w:rsidR="00086E36" w:rsidRDefault="00086E36" w:rsidP="00086E36">
      <w:pPr>
        <w:pStyle w:val="0-practicetest-NL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</w:rPr>
        <w:lastRenderedPageBreak/>
        <w:tab/>
        <w:t>e)  X: 18 = 2:3</w:t>
      </w:r>
    </w:p>
    <w:p w:rsidR="00086E36" w:rsidRDefault="00086E36" w:rsidP="00086E36">
      <w:pPr>
        <w:pStyle w:val="0-practicetest-NL"/>
        <w:rPr>
          <w:rFonts w:ascii="Times New Roman" w:hAnsi="Times New Roman" w:cs="Times New Roman"/>
        </w:rPr>
      </w:pPr>
    </w:p>
    <w:p w:rsidR="004A11C0" w:rsidRDefault="004A11C0" w:rsidP="00086E36">
      <w:pPr>
        <w:pStyle w:val="0-practicetest-NL"/>
        <w:rPr>
          <w:rFonts w:ascii="Times New Roman" w:hAnsi="Times New Roman" w:cs="Times New Roman"/>
        </w:rPr>
      </w:pPr>
    </w:p>
    <w:p w:rsidR="004A11C0" w:rsidRPr="008C2C94" w:rsidRDefault="004A11C0" w:rsidP="00086E36">
      <w:pPr>
        <w:pStyle w:val="0-practicetest-NL"/>
        <w:rPr>
          <w:rFonts w:ascii="Times New Roman" w:hAnsi="Times New Roman" w:cs="Times New Roman"/>
        </w:rPr>
      </w:pPr>
    </w:p>
    <w:p w:rsidR="00086E36" w:rsidRPr="008C2C94" w:rsidRDefault="00086E36" w:rsidP="00086E36">
      <w:pPr>
        <w:pStyle w:val="0-practicetest-NL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</w:rPr>
        <w:tab/>
        <w:t xml:space="preserve">h)  30: X = </w:t>
      </w:r>
      <w:r w:rsidR="004A11C0">
        <w:rPr>
          <w:rFonts w:ascii="Times New Roman" w:hAnsi="Times New Roman" w:cs="Times New Roman"/>
        </w:rPr>
        <w:t>10</w:t>
      </w:r>
      <w:r w:rsidRPr="008C2C94">
        <w:rPr>
          <w:rFonts w:ascii="Times New Roman" w:hAnsi="Times New Roman" w:cs="Times New Roman"/>
        </w:rPr>
        <w:t>:5</w:t>
      </w:r>
    </w:p>
    <w:p w:rsidR="00086E36" w:rsidRDefault="00086E36" w:rsidP="00086E36">
      <w:pPr>
        <w:pStyle w:val="0-practicetest-NL"/>
        <w:rPr>
          <w:rFonts w:ascii="Times New Roman" w:hAnsi="Times New Roman" w:cs="Times New Roman"/>
        </w:rPr>
      </w:pPr>
    </w:p>
    <w:p w:rsidR="004A11C0" w:rsidRDefault="004A11C0" w:rsidP="00086E36">
      <w:pPr>
        <w:pStyle w:val="0-practicetest-NL"/>
        <w:rPr>
          <w:rFonts w:ascii="Times New Roman" w:hAnsi="Times New Roman" w:cs="Times New Roman"/>
        </w:rPr>
      </w:pPr>
    </w:p>
    <w:p w:rsidR="004A11C0" w:rsidRPr="008C2C94" w:rsidRDefault="004A11C0" w:rsidP="00086E36">
      <w:pPr>
        <w:pStyle w:val="0-practicetest-NL"/>
        <w:rPr>
          <w:rFonts w:ascii="Times New Roman" w:hAnsi="Times New Roman" w:cs="Times New Roman"/>
        </w:rPr>
      </w:pPr>
    </w:p>
    <w:p w:rsidR="00D25319" w:rsidRPr="004A11C0" w:rsidRDefault="004A11C0" w:rsidP="004A11C0">
      <w:pPr>
        <w:pStyle w:val="0-practicetest-NL"/>
        <w:numPr>
          <w:ilvl w:val="0"/>
          <w:numId w:val="5"/>
        </w:numPr>
        <w:rPr>
          <w:rFonts w:ascii="Times New Roman" w:hAnsi="Times New Roman" w:cs="Times New Roman"/>
        </w:rPr>
        <w:sectPr w:rsidR="00D25319" w:rsidRPr="004A11C0" w:rsidSect="004A11C0">
          <w:type w:val="continuous"/>
          <w:pgSz w:w="12240" w:h="15840"/>
          <w:pgMar w:top="965" w:right="965" w:bottom="1080" w:left="1440" w:header="0" w:footer="576" w:gutter="0"/>
          <w:pgNumType w:start="1"/>
          <w:cols w:num="2" w:space="720"/>
          <w:titlePg/>
          <w:docGrid w:linePitch="360"/>
        </w:sectPr>
      </w:pPr>
      <w:r>
        <w:rPr>
          <w:rFonts w:ascii="Times New Roman" w:hAnsi="Times New Roman" w:cs="Times New Roman"/>
        </w:rPr>
        <w:t>20:1 = 100</w:t>
      </w:r>
    </w:p>
    <w:p w:rsidR="004F2385" w:rsidRDefault="004F2385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</w:p>
    <w:p w:rsidR="0083407F" w:rsidRDefault="0083407F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 xml:space="preserve">4.  </w:t>
      </w:r>
      <w:r w:rsidRPr="0083407F">
        <w:rPr>
          <w:rFonts w:ascii="Times New Roman" w:hAnsi="Times New Roman" w:cs="Times New Roman"/>
        </w:rPr>
        <w:t>Determine the slope of each line indicated below.</w:t>
      </w:r>
    </w:p>
    <w:p w:rsidR="0083407F" w:rsidRDefault="004F2385" w:rsidP="0083407F">
      <w:pPr>
        <w:pStyle w:val="0-practicetest-NL-NoSpace"/>
        <w:spacing w:after="240"/>
        <w:ind w:left="0" w:firstLine="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78.35pt;margin-top:257.5pt;width:173.2pt;height:48.5pt;flip:y;z-index:251660288" o:connectortype="straight" strokeweight="2.25pt"/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left:0;text-align:left;margin-left:251.55pt;margin-top:63.9pt;width:26.6pt;height:22.95pt;z-index:251673600;mso-width-relative:margin;mso-height-relative:margin" filled="f" stroked="f">
            <v:textbox style="mso-next-textbox:#_x0000_s1040">
              <w:txbxContent>
                <w:p w:rsidR="001C05A4" w:rsidRPr="0083407F" w:rsidRDefault="001C05A4" w:rsidP="0083407F">
                  <w:pPr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I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41" type="#_x0000_t202" style="position:absolute;left:0;text-align:left;margin-left:395.55pt;margin-top:118.2pt;width:26.6pt;height:22.95pt;z-index:251674624;mso-width-relative:margin;mso-height-relative:margin" filled="f" stroked="f">
            <v:textbox>
              <w:txbxContent>
                <w:p w:rsidR="001C05A4" w:rsidRPr="0083407F" w:rsidRDefault="001C05A4" w:rsidP="0083407F">
                  <w:pPr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J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29" type="#_x0000_t32" style="position:absolute;left:0;text-align:left;margin-left:268.2pt;margin-top:76.9pt;width:127.35pt;height:52.5pt;z-index:251661312" o:connectortype="straight" strokeweight="2.25pt"/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43" type="#_x0000_t202" style="position:absolute;left:0;text-align:left;margin-left:346.75pt;margin-top:182.7pt;width:26.6pt;height:22.95pt;z-index:251676672;mso-width-relative:margin;mso-height-relative:margin" filled="f" stroked="f">
            <v:textbox>
              <w:txbxContent>
                <w:p w:rsidR="001C05A4" w:rsidRPr="0083407F" w:rsidRDefault="001C05A4" w:rsidP="0083407F">
                  <w:pPr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L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42" type="#_x0000_t202" style="position:absolute;left:0;text-align:left;margin-left:256.55pt;margin-top:322.8pt;width:26.6pt;height:22.95pt;z-index:251675648;mso-width-relative:margin;mso-height-relative:margin" filled="f" stroked="f">
            <v:textbox>
              <w:txbxContent>
                <w:p w:rsidR="001C05A4" w:rsidRPr="0083407F" w:rsidRDefault="001C05A4" w:rsidP="0083407F">
                  <w:pPr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K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39" type="#_x0000_t202" style="position:absolute;left:0;text-align:left;margin-left:251.55pt;margin-top:234.55pt;width:26.6pt;height:22.95pt;z-index:251672576;mso-width-relative:margin;mso-height-relative:margin" filled="f" stroked="f">
            <v:textbox style="mso-next-textbox:#_x0000_s1039">
              <w:txbxContent>
                <w:p w:rsidR="001C05A4" w:rsidRPr="0083407F" w:rsidRDefault="001C05A4" w:rsidP="0083407F">
                  <w:pPr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H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38" type="#_x0000_t202" style="position:absolute;left:0;text-align:left;margin-left:51.75pt;margin-top:299.85pt;width:26.6pt;height:22.95pt;z-index:251671552;mso-width-relative:margin;mso-height-relative:margin" filled="f" stroked="f">
            <v:textbox style="mso-next-textbox:#_x0000_s1038">
              <w:txbxContent>
                <w:p w:rsidR="001C05A4" w:rsidRPr="0083407F" w:rsidRDefault="001C05A4" w:rsidP="0083407F">
                  <w:pPr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G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37" type="#_x0000_t202" style="position:absolute;left:0;text-align:left;margin-left:360.95pt;margin-top:17.2pt;width:26.6pt;height:22.95pt;z-index:251670528;mso-width-relative:margin;mso-height-relative:margin" filled="f" stroked="f">
            <v:textbox style="mso-next-textbox:#_x0000_s1037">
              <w:txbxContent>
                <w:p w:rsidR="001C05A4" w:rsidRPr="0083407F" w:rsidRDefault="001C05A4" w:rsidP="0083407F">
                  <w:pPr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F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36" type="#_x0000_t202" style="position:absolute;left:0;text-align:left;margin-left:241.6pt;margin-top:17.2pt;width:26.6pt;height:22.95pt;z-index:251669504;mso-width-relative:margin;mso-height-relative:margin" filled="f" stroked="f">
            <v:textbox style="mso-next-textbox:#_x0000_s1036">
              <w:txbxContent>
                <w:p w:rsidR="001C05A4" w:rsidRPr="0083407F" w:rsidRDefault="001C05A4" w:rsidP="0083407F">
                  <w:pPr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E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35" type="#_x0000_t202" style="position:absolute;left:0;text-align:left;margin-left:156.15pt;margin-top:239.6pt;width:26.6pt;height:22.95pt;z-index:251668480;mso-width-relative:margin;mso-height-relative:margin" filled="f" stroked="f">
            <v:textbox style="mso-next-textbox:#_x0000_s1035">
              <w:txbxContent>
                <w:p w:rsidR="001C05A4" w:rsidRPr="0083407F" w:rsidRDefault="001C05A4" w:rsidP="0083407F">
                  <w:pPr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D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34" type="#_x0000_t202" style="position:absolute;left:0;text-align:left;margin-left:161.6pt;margin-top:86.85pt;width:26.6pt;height:22.95pt;z-index:251667456;mso-width-relative:margin;mso-height-relative:margin" filled="f" stroked="f">
            <v:textbox style="mso-next-textbox:#_x0000_s1034">
              <w:txbxContent>
                <w:p w:rsidR="001C05A4" w:rsidRPr="0083407F" w:rsidRDefault="001C05A4" w:rsidP="0083407F">
                  <w:pPr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C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33" type="#_x0000_t202" style="position:absolute;left:0;text-align:left;margin-left:147.15pt;margin-top:23.25pt;width:26.6pt;height:22.95pt;z-index:251666432;mso-width-relative:margin;mso-height-relative:margin" filled="f" stroked="f">
            <v:textbox style="mso-next-textbox:#_x0000_s1033">
              <w:txbxContent>
                <w:p w:rsidR="001C05A4" w:rsidRPr="0083407F" w:rsidRDefault="001C05A4" w:rsidP="0083407F">
                  <w:pPr>
                    <w:rPr>
                      <w:b/>
                      <w:sz w:val="32"/>
                      <w:szCs w:val="32"/>
                    </w:rPr>
                  </w:pPr>
                  <w:r>
                    <w:rPr>
                      <w:b/>
                      <w:sz w:val="32"/>
                      <w:szCs w:val="32"/>
                    </w:rPr>
                    <w:t>B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zh-TW"/>
        </w:rPr>
        <w:pict>
          <v:shape id="_x0000_s1032" type="#_x0000_t202" style="position:absolute;left:0;text-align:left;margin-left:1in;margin-top:109.8pt;width:26.6pt;height:22.95pt;z-index:251665408;mso-width-relative:margin;mso-height-relative:margin" filled="f" stroked="f">
            <v:textbox style="mso-next-textbox:#_x0000_s1032">
              <w:txbxContent>
                <w:p w:rsidR="001C05A4" w:rsidRPr="0083407F" w:rsidRDefault="001C05A4">
                  <w:pPr>
                    <w:rPr>
                      <w:b/>
                      <w:sz w:val="32"/>
                      <w:szCs w:val="32"/>
                    </w:rPr>
                  </w:pPr>
                  <w:r w:rsidRPr="0083407F">
                    <w:rPr>
                      <w:b/>
                      <w:sz w:val="32"/>
                      <w:szCs w:val="32"/>
                    </w:rPr>
                    <w:t>A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31" type="#_x0000_t32" style="position:absolute;left:0;text-align:left;margin-left:283.15pt;margin-top:193pt;width:63.6pt;height:129.8pt;flip:y;z-index:251663360" o:connectortype="straight" strokeweight="2.25pt"/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30" type="#_x0000_t32" style="position:absolute;left:0;text-align:left;margin-left:173.75pt;margin-top:109.8pt;width:0;height:129.8pt;flip:y;z-index:251662336" o:connectortype="straight" strokeweight="2.25pt"/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27" type="#_x0000_t32" style="position:absolute;left:0;text-align:left;margin-left:268.2pt;margin-top:29.2pt;width:92.75pt;height:0;z-index:251659264" o:connectortype="straight" strokeweight="2.25pt"/>
        </w:pict>
      </w:r>
      <w:r>
        <w:rPr>
          <w:rFonts w:ascii="Times New Roman" w:hAnsi="Times New Roman" w:cs="Times New Roman"/>
          <w:b/>
          <w:noProof/>
          <w:lang w:eastAsia="en-US"/>
        </w:rPr>
        <w:pict>
          <v:shape id="_x0000_s1026" type="#_x0000_t32" style="position:absolute;left:0;text-align:left;margin-left:92.55pt;margin-top:46.2pt;width:63.6pt;height:83.2pt;flip:y;z-index:251658240" o:connectortype="straight" strokeweight="2.25pt"/>
        </w:pict>
      </w:r>
      <w:r w:rsidR="0083407F" w:rsidRPr="0083407F">
        <w:rPr>
          <w:rFonts w:ascii="Times New Roman" w:hAnsi="Times New Roman" w:cs="Times New Roman"/>
          <w:b/>
          <w:noProof/>
          <w:lang w:val="en-CA" w:eastAsia="en-CA"/>
        </w:rPr>
        <w:drawing>
          <wp:inline distT="0" distB="0" distL="0" distR="0">
            <wp:extent cx="4391025" cy="4524375"/>
            <wp:effectExtent l="19050" t="0" r="9525" b="0"/>
            <wp:docPr id="2" name="Picture 0" descr="GraphPaper20x20AxesUnit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Paper20x20AxesUnits.bmp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452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07F" w:rsidRDefault="0083407F" w:rsidP="0083407F">
      <w:pPr>
        <w:pStyle w:val="0-practicetest-NL-NoSpace"/>
        <w:spacing w:after="240"/>
        <w:ind w:left="0" w:firstLine="0"/>
        <w:jc w:val="center"/>
        <w:rPr>
          <w:rFonts w:ascii="Times New Roman" w:hAnsi="Times New Roman" w:cs="Times New Roman"/>
          <w:b/>
        </w:rPr>
      </w:pPr>
    </w:p>
    <w:p w:rsidR="0083407F" w:rsidRDefault="0083407F" w:rsidP="0083407F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Line AB =</w:t>
      </w:r>
    </w:p>
    <w:p w:rsidR="0083407F" w:rsidRDefault="0083407F" w:rsidP="0083407F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Line CD =</w:t>
      </w:r>
    </w:p>
    <w:p w:rsidR="0083407F" w:rsidRDefault="0083407F" w:rsidP="0083407F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Line EF =</w:t>
      </w:r>
    </w:p>
    <w:p w:rsidR="0083407F" w:rsidRDefault="0083407F" w:rsidP="0083407F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Line GH =</w:t>
      </w:r>
    </w:p>
    <w:p w:rsidR="0083407F" w:rsidRDefault="0083407F" w:rsidP="0083407F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Line IJ = </w:t>
      </w:r>
    </w:p>
    <w:p w:rsidR="0083407F" w:rsidRDefault="0083407F" w:rsidP="0083407F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Line KL= </w:t>
      </w:r>
    </w:p>
    <w:p w:rsidR="0083407F" w:rsidRDefault="00897512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Which line has the steepest slope?</w:t>
      </w:r>
      <w:r w:rsidR="001C05A4">
        <w:rPr>
          <w:rFonts w:ascii="Times New Roman" w:hAnsi="Times New Roman" w:cs="Times New Roman"/>
          <w:b/>
        </w:rPr>
        <w:t xml:space="preserve"> ANS: _____________________________</w:t>
      </w:r>
    </w:p>
    <w:p w:rsidR="0083407F" w:rsidRDefault="00897512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Which line has the least slope?</w:t>
      </w:r>
      <w:r w:rsidR="001C05A4">
        <w:rPr>
          <w:rFonts w:ascii="Times New Roman" w:hAnsi="Times New Roman" w:cs="Times New Roman"/>
          <w:b/>
        </w:rPr>
        <w:t xml:space="preserve">  ANS: __________________________</w:t>
      </w:r>
    </w:p>
    <w:p w:rsidR="004F2385" w:rsidRDefault="004F2385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</w:p>
    <w:p w:rsidR="008C2C94" w:rsidRPr="008C2C94" w:rsidRDefault="008C2C94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  <w:bookmarkStart w:id="0" w:name="_GoBack"/>
      <w:bookmarkEnd w:id="0"/>
      <w:r w:rsidRPr="008C2C94">
        <w:rPr>
          <w:rFonts w:ascii="Times New Roman" w:hAnsi="Times New Roman" w:cs="Times New Roman"/>
          <w:b/>
        </w:rPr>
        <w:t>Page 262</w:t>
      </w:r>
    </w:p>
    <w:p w:rsidR="008C2C94" w:rsidRPr="00B179C0" w:rsidRDefault="00897512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5</w:t>
      </w:r>
      <w:r w:rsidR="008C2C94" w:rsidRPr="008C2C94">
        <w:rPr>
          <w:rFonts w:ascii="Times New Roman" w:hAnsi="Times New Roman" w:cs="Times New Roman"/>
          <w:b/>
        </w:rPr>
        <w:t>.</w:t>
      </w:r>
      <w:r w:rsidR="008C2C94" w:rsidRPr="008C2C94">
        <w:rPr>
          <w:rFonts w:ascii="Times New Roman" w:hAnsi="Times New Roman" w:cs="Times New Roman"/>
        </w:rPr>
        <w:t xml:space="preserve">  Slope is defined as the ___________________ of a line. </w:t>
      </w:r>
    </w:p>
    <w:p w:rsidR="008C2C94" w:rsidRPr="008C2C94" w:rsidRDefault="00897512" w:rsidP="00897512">
      <w:pPr>
        <w:pStyle w:val="0-practicetest-NL-NoSpace"/>
        <w:tabs>
          <w:tab w:val="clear" w:pos="648"/>
          <w:tab w:val="left" w:pos="270"/>
        </w:tabs>
        <w:spacing w:after="240"/>
        <w:ind w:left="360" w:hanging="36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6</w:t>
      </w:r>
      <w:r w:rsidR="008C2C94" w:rsidRPr="008C2C94">
        <w:rPr>
          <w:rFonts w:ascii="Times New Roman" w:hAnsi="Times New Roman" w:cs="Times New Roman"/>
          <w:b/>
        </w:rPr>
        <w:t>.</w:t>
      </w:r>
      <w:r w:rsidR="008C2C94" w:rsidRPr="008C2C94">
        <w:rPr>
          <w:rFonts w:ascii="Times New Roman" w:hAnsi="Times New Roman" w:cs="Times New Roman"/>
        </w:rPr>
        <w:t xml:space="preserve">  A line has a slope of </w:t>
      </w:r>
      <w:r w:rsidR="00B179C0">
        <w:rPr>
          <w:rFonts w:ascii="Times New Roman" w:hAnsi="Times New Roman" w:cs="Times New Roman"/>
        </w:rPr>
        <w:t>24</w:t>
      </w:r>
      <w:r w:rsidR="008C2C94" w:rsidRPr="008C2C94">
        <w:rPr>
          <w:rFonts w:ascii="Times New Roman" w:hAnsi="Times New Roman" w:cs="Times New Roman"/>
        </w:rPr>
        <w:t>:16 and another line has a slope o</w:t>
      </w:r>
      <w:r>
        <w:rPr>
          <w:rFonts w:ascii="Times New Roman" w:hAnsi="Times New Roman" w:cs="Times New Roman"/>
        </w:rPr>
        <w:t xml:space="preserve">f </w:t>
      </w:r>
      <w:r w:rsidR="00B179C0"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 xml:space="preserve">:6.  Prove which line has a </w:t>
      </w:r>
      <w:r w:rsidR="008C2C94" w:rsidRPr="008C2C94">
        <w:rPr>
          <w:rFonts w:ascii="Times New Roman" w:hAnsi="Times New Roman" w:cs="Times New Roman"/>
        </w:rPr>
        <w:t>steeper slope</w:t>
      </w:r>
      <w:r w:rsidR="00B179C0">
        <w:rPr>
          <w:rFonts w:ascii="Times New Roman" w:hAnsi="Times New Roman" w:cs="Times New Roman"/>
        </w:rPr>
        <w:t xml:space="preserve"> by calculating the decimal value or whole number of each slope.</w:t>
      </w:r>
      <w:r w:rsidR="008C2C94" w:rsidRPr="008C2C94">
        <w:rPr>
          <w:rFonts w:ascii="Times New Roman" w:hAnsi="Times New Roman" w:cs="Times New Roman"/>
        </w:rPr>
        <w:t xml:space="preserve">   </w:t>
      </w:r>
    </w:p>
    <w:p w:rsidR="008C2C94" w:rsidRPr="008C2C94" w:rsidRDefault="008C2C94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</w:p>
    <w:p w:rsidR="008C2C94" w:rsidRPr="008C2C94" w:rsidRDefault="008C2C94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</w:rPr>
      </w:pPr>
    </w:p>
    <w:p w:rsidR="008C2C94" w:rsidRPr="008C2C94" w:rsidRDefault="00897512" w:rsidP="004A11C0">
      <w:pPr>
        <w:pStyle w:val="0-practicetest-NL-NoSpace"/>
        <w:tabs>
          <w:tab w:val="clear" w:pos="648"/>
          <w:tab w:val="left" w:pos="360"/>
        </w:tabs>
        <w:spacing w:after="240"/>
        <w:ind w:left="360" w:hanging="36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7</w:t>
      </w:r>
      <w:r w:rsidR="008C2C94" w:rsidRPr="008C2C94">
        <w:rPr>
          <w:rFonts w:ascii="Times New Roman" w:hAnsi="Times New Roman" w:cs="Times New Roman"/>
          <w:b/>
        </w:rPr>
        <w:t>.</w:t>
      </w:r>
      <w:r w:rsidR="008C2C94" w:rsidRPr="008C2C94">
        <w:rPr>
          <w:rFonts w:ascii="Times New Roman" w:hAnsi="Times New Roman" w:cs="Times New Roman"/>
        </w:rPr>
        <w:t xml:space="preserve">  </w:t>
      </w:r>
      <w:r w:rsidR="00B179C0">
        <w:rPr>
          <w:rFonts w:ascii="Times New Roman" w:hAnsi="Times New Roman" w:cs="Times New Roman"/>
        </w:rPr>
        <w:t>TRUE OR FALSE:  When a slope is constant (like a staircase) it means the value of the slope is always the same.</w:t>
      </w:r>
      <w:r w:rsidR="008C2C94" w:rsidRPr="008C2C94">
        <w:rPr>
          <w:rFonts w:ascii="Times New Roman" w:hAnsi="Times New Roman" w:cs="Times New Roman"/>
        </w:rPr>
        <w:t xml:space="preserve">   </w:t>
      </w:r>
    </w:p>
    <w:p w:rsidR="008C2C94" w:rsidRPr="008C2C94" w:rsidRDefault="008C2C94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</w:p>
    <w:p w:rsidR="008C2C94" w:rsidRPr="008C2C94" w:rsidRDefault="008C2C94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</w:p>
    <w:p w:rsidR="008C2C94" w:rsidRPr="008C2C94" w:rsidRDefault="008C2C94" w:rsidP="008C2C94">
      <w:pPr>
        <w:pStyle w:val="0-practicetest-NL-NoSpace"/>
        <w:spacing w:after="240"/>
        <w:ind w:left="0" w:firstLine="0"/>
        <w:rPr>
          <w:rFonts w:ascii="Times New Roman" w:hAnsi="Times New Roman" w:cs="Times New Roman"/>
          <w:b/>
        </w:rPr>
      </w:pPr>
    </w:p>
    <w:p w:rsidR="0020091F" w:rsidRDefault="008C2C94" w:rsidP="00897512">
      <w:pPr>
        <w:pStyle w:val="0-practicetest-NL-NoSpace"/>
        <w:numPr>
          <w:ilvl w:val="0"/>
          <w:numId w:val="9"/>
        </w:numPr>
        <w:tabs>
          <w:tab w:val="clear" w:pos="648"/>
          <w:tab w:val="left" w:pos="360"/>
        </w:tabs>
        <w:ind w:left="360"/>
        <w:rPr>
          <w:rFonts w:ascii="Times New Roman" w:hAnsi="Times New Roman" w:cs="Times New Roman"/>
        </w:rPr>
      </w:pPr>
      <w:r w:rsidRPr="008C2C94">
        <w:rPr>
          <w:rFonts w:ascii="Times New Roman" w:hAnsi="Times New Roman" w:cs="Times New Roman"/>
        </w:rPr>
        <w:t xml:space="preserve">Indicate what makes a line on a graph steeper than another line on the same graph?  Use a diagram (graph) to aid in your explanation.  </w:t>
      </w:r>
    </w:p>
    <w:p w:rsidR="00AF68CF" w:rsidRDefault="00AF68CF" w:rsidP="00AF68C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AF68CF" w:rsidRDefault="00AF68CF" w:rsidP="00AF68C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AF68CF" w:rsidRDefault="00AF68CF" w:rsidP="00AF68C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AF68CF" w:rsidRDefault="00AF68CF" w:rsidP="00AF68C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AF68CF" w:rsidRDefault="00AF68CF" w:rsidP="00D97D6A">
      <w:pPr>
        <w:pStyle w:val="0-practicetest-NL-NoSpace"/>
        <w:tabs>
          <w:tab w:val="clear" w:pos="648"/>
          <w:tab w:val="left" w:pos="360"/>
        </w:tabs>
        <w:ind w:left="0" w:firstLine="0"/>
        <w:rPr>
          <w:rFonts w:ascii="Times New Roman" w:hAnsi="Times New Roman" w:cs="Times New Roman"/>
        </w:rPr>
      </w:pPr>
    </w:p>
    <w:p w:rsidR="00AF68CF" w:rsidRDefault="00AF68CF" w:rsidP="00AF68C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AF68CF" w:rsidRPr="001B2E71" w:rsidRDefault="00AF68CF" w:rsidP="00AF68C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  <w:b/>
        </w:rPr>
      </w:pPr>
      <w:r w:rsidRPr="001B2E71">
        <w:rPr>
          <w:rFonts w:ascii="Times New Roman" w:hAnsi="Times New Roman" w:cs="Times New Roman"/>
          <w:b/>
        </w:rPr>
        <w:t>SECTION 6.2</w:t>
      </w:r>
    </w:p>
    <w:p w:rsidR="00AF68CF" w:rsidRPr="00D97D6A" w:rsidRDefault="00AF68CF" w:rsidP="00AF68C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D97D6A" w:rsidRPr="00D97D6A" w:rsidRDefault="00AF68CF" w:rsidP="00AF68CF">
      <w:pPr>
        <w:pStyle w:val="0-practicetest-NL-NoSpace"/>
        <w:numPr>
          <w:ilvl w:val="0"/>
          <w:numId w:val="9"/>
        </w:numPr>
        <w:tabs>
          <w:tab w:val="clear" w:pos="648"/>
          <w:tab w:val="left" w:pos="360"/>
        </w:tabs>
        <w:ind w:left="360"/>
        <w:rPr>
          <w:rFonts w:ascii="Times New Roman" w:hAnsi="Times New Roman" w:cs="Times New Roman"/>
        </w:rPr>
      </w:pPr>
      <w:r w:rsidRPr="00D97D6A">
        <w:rPr>
          <w:rFonts w:ascii="Times New Roman" w:hAnsi="Times New Roman" w:cs="Times New Roman"/>
        </w:rPr>
        <w:t xml:space="preserve">Determine the </w:t>
      </w:r>
      <w:r w:rsidRPr="00D97D6A">
        <w:rPr>
          <w:rFonts w:ascii="Times New Roman" w:hAnsi="Times New Roman" w:cs="Times New Roman"/>
          <w:b/>
        </w:rPr>
        <w:t xml:space="preserve">tangent ratio of </w:t>
      </w:r>
      <w:r w:rsidRPr="00D97D6A">
        <w:rPr>
          <w:rFonts w:ascii="Times New Roman" w:hAnsi="Times New Roman" w:cs="Times New Roman"/>
          <w:b/>
        </w:rPr>
        <w:sym w:font="Symbol" w:char="F0D0"/>
      </w:r>
      <w:r w:rsidRPr="00D97D6A">
        <w:rPr>
          <w:rFonts w:ascii="Times New Roman" w:hAnsi="Times New Roman" w:cs="Times New Roman"/>
          <w:b/>
        </w:rPr>
        <w:t>A</w:t>
      </w:r>
      <w:r w:rsidRPr="00D97D6A">
        <w:rPr>
          <w:rFonts w:ascii="Times New Roman" w:hAnsi="Times New Roman" w:cs="Times New Roman"/>
        </w:rPr>
        <w:t xml:space="preserve"> in each triangle. </w:t>
      </w:r>
    </w:p>
    <w:p w:rsidR="00AF68CF" w:rsidRPr="00D97D6A" w:rsidRDefault="00AF68CF" w:rsidP="00D97D6A">
      <w:pPr>
        <w:pStyle w:val="0-practicetest-NL-NoSpace"/>
        <w:tabs>
          <w:tab w:val="clear" w:pos="648"/>
          <w:tab w:val="left" w:pos="360"/>
        </w:tabs>
        <w:ind w:left="360" w:firstLine="0"/>
        <w:rPr>
          <w:rFonts w:ascii="Times New Roman" w:hAnsi="Times New Roman" w:cs="Times New Roman"/>
          <w:b/>
        </w:rPr>
      </w:pPr>
      <w:r w:rsidRPr="00D97D6A">
        <w:rPr>
          <w:rFonts w:ascii="Times New Roman" w:hAnsi="Times New Roman" w:cs="Times New Roman"/>
          <w:b/>
        </w:rPr>
        <w:t xml:space="preserve">NOTE: </w:t>
      </w:r>
      <w:r w:rsidR="00D97D6A" w:rsidRPr="00D97D6A">
        <w:rPr>
          <w:rFonts w:ascii="Times New Roman" w:hAnsi="Times New Roman" w:cs="Times New Roman"/>
          <w:b/>
        </w:rPr>
        <w:t>2</w:t>
      </w:r>
      <w:r w:rsidR="00D97D6A" w:rsidRPr="00D97D6A">
        <w:rPr>
          <w:rFonts w:ascii="Times New Roman" w:hAnsi="Times New Roman" w:cs="Times New Roman"/>
          <w:b/>
          <w:vertAlign w:val="superscript"/>
        </w:rPr>
        <w:t>nd</w:t>
      </w:r>
      <w:r w:rsidR="00D97D6A" w:rsidRPr="00D97D6A">
        <w:rPr>
          <w:rFonts w:ascii="Times New Roman" w:hAnsi="Times New Roman" w:cs="Times New Roman"/>
          <w:b/>
        </w:rPr>
        <w:t xml:space="preserve"> Tan = degrees</w:t>
      </w:r>
    </w:p>
    <w:p w:rsidR="00AF68CF" w:rsidRPr="00D97D6A" w:rsidRDefault="00AF68CF" w:rsidP="00AF68C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D97D6A" w:rsidRPr="00D97D6A" w:rsidRDefault="00D97D6A" w:rsidP="00D97D6A">
      <w:pPr>
        <w:pStyle w:val="0-practicetest-NL-NoSpace"/>
        <w:numPr>
          <w:ilvl w:val="0"/>
          <w:numId w:val="10"/>
        </w:numPr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D97D6A" w:rsidRDefault="00D97D6A" w:rsidP="00D97D6A">
      <w:pPr>
        <w:pStyle w:val="0-practicetest-NL-NoSpace"/>
        <w:tabs>
          <w:tab w:val="clear" w:pos="648"/>
          <w:tab w:val="left" w:pos="360"/>
        </w:tabs>
        <w:ind w:left="360" w:firstLine="0"/>
        <w:rPr>
          <w:rFonts w:ascii="Times New Roman" w:hAnsi="Times New Roman" w:cs="Times New Roman"/>
        </w:rPr>
      </w:pPr>
    </w:p>
    <w:p w:rsidR="00AF68CF" w:rsidRDefault="00D97D6A" w:rsidP="00D97D6A">
      <w:pPr>
        <w:pStyle w:val="0-practicetest-NL-NoSpace"/>
        <w:tabs>
          <w:tab w:val="clear" w:pos="648"/>
          <w:tab w:val="left" w:pos="360"/>
        </w:tabs>
        <w:ind w:left="360" w:firstLine="0"/>
        <w:rPr>
          <w:rFonts w:ascii="Times New Roman" w:hAnsi="Times New Roman" w:cs="Times New Roman"/>
        </w:rPr>
      </w:pPr>
      <w:r>
        <w:rPr>
          <w:noProof/>
          <w:lang w:val="en-CA" w:eastAsia="en-CA"/>
        </w:rPr>
        <w:drawing>
          <wp:inline distT="0" distB="0" distL="0" distR="0">
            <wp:extent cx="3221355" cy="723265"/>
            <wp:effectExtent l="19050" t="0" r="0" b="0"/>
            <wp:docPr id="18" name="Picture 18" descr="NL11 CH6 BLM TA6-7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NL11 CH6 BLM TA6-7-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1355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D6A" w:rsidRDefault="00D97D6A" w:rsidP="00D97D6A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D97D6A" w:rsidRPr="00D97D6A" w:rsidRDefault="00D97D6A" w:rsidP="00D97D6A">
      <w:pPr>
        <w:pStyle w:val="0-practicetest-NL-NoSpace"/>
        <w:numPr>
          <w:ilvl w:val="0"/>
          <w:numId w:val="10"/>
        </w:numPr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AF68CF" w:rsidRPr="008B0D8E" w:rsidRDefault="00D97D6A" w:rsidP="008B0D8E">
      <w:pPr>
        <w:pStyle w:val="0-practicetest-NL-NoSpace"/>
        <w:tabs>
          <w:tab w:val="clear" w:pos="648"/>
          <w:tab w:val="left" w:pos="360"/>
        </w:tabs>
        <w:ind w:left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>
        <w:rPr>
          <w:b/>
          <w:noProof/>
          <w:lang w:val="en-CA" w:eastAsia="en-CA"/>
        </w:rPr>
        <w:drawing>
          <wp:inline distT="0" distB="0" distL="0" distR="0">
            <wp:extent cx="1331285" cy="1054095"/>
            <wp:effectExtent l="19050" t="0" r="2215" b="0"/>
            <wp:docPr id="3" name="Picture 21" descr="NL11 CH6 BLM TA6-7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NL11 CH6 BLM TA6-7-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655" cy="10520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68CF" w:rsidRPr="001B2E71" w:rsidRDefault="00962CFF" w:rsidP="00D97D6A">
      <w:pPr>
        <w:pStyle w:val="0-practicetest-NL-NoSpace"/>
        <w:numPr>
          <w:ilvl w:val="0"/>
          <w:numId w:val="9"/>
        </w:numPr>
        <w:tabs>
          <w:tab w:val="clear" w:pos="648"/>
          <w:tab w:val="left" w:pos="360"/>
        </w:tabs>
        <w:ind w:left="360"/>
        <w:rPr>
          <w:rFonts w:ascii="Times New Roman" w:hAnsi="Times New Roman" w:cs="Times New Roman"/>
        </w:rPr>
      </w:pPr>
      <w:r w:rsidRPr="001B2E71">
        <w:rPr>
          <w:rFonts w:ascii="Times New Roman" w:hAnsi="Times New Roman" w:cs="Times New Roman"/>
        </w:rPr>
        <w:t xml:space="preserve">What </w:t>
      </w:r>
      <w:r w:rsidRPr="001B2E71">
        <w:rPr>
          <w:rFonts w:ascii="Times New Roman" w:hAnsi="Times New Roman" w:cs="Times New Roman"/>
          <w:b/>
        </w:rPr>
        <w:t>angle</w:t>
      </w:r>
      <w:r w:rsidR="00B179C0">
        <w:rPr>
          <w:rFonts w:ascii="Times New Roman" w:hAnsi="Times New Roman" w:cs="Times New Roman"/>
          <w:b/>
        </w:rPr>
        <w:t xml:space="preserve"> (angle of elevation)</w:t>
      </w:r>
      <w:r w:rsidRPr="001B2E71">
        <w:rPr>
          <w:rFonts w:ascii="Times New Roman" w:hAnsi="Times New Roman" w:cs="Times New Roman"/>
        </w:rPr>
        <w:t xml:space="preserve"> does a ramp with a slope of 1:15 make with the ground?</w:t>
      </w:r>
    </w:p>
    <w:p w:rsidR="00962CFF" w:rsidRDefault="00962CFF" w:rsidP="00962CFF">
      <w:pPr>
        <w:pStyle w:val="0-practicetest-NL-NoSpace"/>
        <w:tabs>
          <w:tab w:val="clear" w:pos="648"/>
          <w:tab w:val="left" w:pos="360"/>
        </w:tabs>
      </w:pPr>
    </w:p>
    <w:p w:rsidR="00962CFF" w:rsidRDefault="00962CFF" w:rsidP="00962CFF">
      <w:pPr>
        <w:pStyle w:val="0-practicetest-NL-NoSpace"/>
        <w:tabs>
          <w:tab w:val="clear" w:pos="648"/>
          <w:tab w:val="left" w:pos="360"/>
        </w:tabs>
      </w:pPr>
    </w:p>
    <w:p w:rsidR="00962CFF" w:rsidRDefault="00962CFF" w:rsidP="00962CFF">
      <w:pPr>
        <w:pStyle w:val="0-practicetest-NL-NoSpace"/>
        <w:tabs>
          <w:tab w:val="clear" w:pos="648"/>
          <w:tab w:val="left" w:pos="360"/>
        </w:tabs>
      </w:pPr>
    </w:p>
    <w:p w:rsidR="00962CFF" w:rsidRDefault="00962CFF" w:rsidP="00962CFF">
      <w:pPr>
        <w:pStyle w:val="0-practicetest-NL-NoSpace"/>
        <w:tabs>
          <w:tab w:val="clear" w:pos="648"/>
          <w:tab w:val="left" w:pos="360"/>
        </w:tabs>
      </w:pPr>
    </w:p>
    <w:p w:rsidR="00962CFF" w:rsidRPr="00962CFF" w:rsidRDefault="00962CFF" w:rsidP="00962CFF">
      <w:pPr>
        <w:pStyle w:val="0-practicetest-NL"/>
        <w:numPr>
          <w:ilvl w:val="0"/>
          <w:numId w:val="9"/>
        </w:numPr>
        <w:tabs>
          <w:tab w:val="clear" w:pos="648"/>
          <w:tab w:val="left" w:pos="360"/>
        </w:tabs>
        <w:ind w:left="360"/>
        <w:rPr>
          <w:rFonts w:ascii="Times New Roman" w:hAnsi="Times New Roman" w:cs="Times New Roman"/>
        </w:rPr>
      </w:pPr>
      <w:r w:rsidRPr="00962CFF">
        <w:rPr>
          <w:rFonts w:ascii="Times New Roman" w:hAnsi="Times New Roman" w:cs="Times New Roman"/>
        </w:rPr>
        <w:t xml:space="preserve">A ramp has a steepness of </w:t>
      </w:r>
      <w:r w:rsidRPr="00962CFF">
        <w:rPr>
          <w:rFonts w:ascii="Times New Roman" w:hAnsi="Times New Roman" w:cs="Times New Roman"/>
          <w:b/>
        </w:rPr>
        <w:t>1 in</w:t>
      </w:r>
      <w:r w:rsidRPr="00962CFF">
        <w:rPr>
          <w:rFonts w:ascii="Times New Roman" w:hAnsi="Times New Roman" w:cs="Times New Roman"/>
        </w:rPr>
        <w:t xml:space="preserve">. for every </w:t>
      </w:r>
      <w:r w:rsidRPr="00962CFF">
        <w:rPr>
          <w:rFonts w:ascii="Times New Roman" w:hAnsi="Times New Roman" w:cs="Times New Roman"/>
          <w:b/>
        </w:rPr>
        <w:t>10 in</w:t>
      </w:r>
      <w:r w:rsidRPr="00962CFF">
        <w:rPr>
          <w:rFonts w:ascii="Times New Roman" w:hAnsi="Times New Roman" w:cs="Times New Roman"/>
        </w:rPr>
        <w:t>. of run.</w:t>
      </w:r>
    </w:p>
    <w:p w:rsidR="00962CFF" w:rsidRDefault="00962CFF" w:rsidP="00962CFF">
      <w:pPr>
        <w:pStyle w:val="0-practicetest-NL"/>
        <w:tabs>
          <w:tab w:val="clear" w:pos="648"/>
          <w:tab w:val="left" w:pos="360"/>
        </w:tabs>
        <w:ind w:left="360" w:firstLine="0"/>
      </w:pPr>
    </w:p>
    <w:p w:rsidR="00962CFF" w:rsidRPr="00962CFF" w:rsidRDefault="00962CFF" w:rsidP="00962CFF">
      <w:pPr>
        <w:pStyle w:val="0-practicetestAL"/>
        <w:numPr>
          <w:ilvl w:val="0"/>
          <w:numId w:val="11"/>
        </w:numPr>
        <w:tabs>
          <w:tab w:val="left" w:pos="720"/>
        </w:tabs>
        <w:ind w:left="720" w:hanging="360"/>
        <w:rPr>
          <w:rFonts w:ascii="Times New Roman" w:hAnsi="Times New Roman" w:cs="Times New Roman"/>
        </w:rPr>
      </w:pPr>
      <w:r w:rsidRPr="00962CFF">
        <w:rPr>
          <w:rFonts w:ascii="Times New Roman" w:hAnsi="Times New Roman" w:cs="Times New Roman"/>
        </w:rPr>
        <w:t xml:space="preserve">For the ramp to rise </w:t>
      </w:r>
      <w:r w:rsidRPr="00962CFF">
        <w:rPr>
          <w:rFonts w:ascii="Times New Roman" w:hAnsi="Times New Roman" w:cs="Times New Roman"/>
          <w:b/>
        </w:rPr>
        <w:t>1 ft</w:t>
      </w:r>
      <w:r w:rsidRPr="00962CFF">
        <w:rPr>
          <w:rFonts w:ascii="Times New Roman" w:hAnsi="Times New Roman" w:cs="Times New Roman"/>
        </w:rPr>
        <w:t>, h</w:t>
      </w:r>
      <w:r>
        <w:rPr>
          <w:rFonts w:ascii="Times New Roman" w:hAnsi="Times New Roman" w:cs="Times New Roman"/>
        </w:rPr>
        <w:t xml:space="preserve">ow far </w:t>
      </w:r>
      <w:r w:rsidRPr="00962CFF">
        <w:rPr>
          <w:rFonts w:ascii="Times New Roman" w:hAnsi="Times New Roman" w:cs="Times New Roman"/>
          <w:u w:val="single"/>
        </w:rPr>
        <w:t>along the ground</w:t>
      </w:r>
      <w:r>
        <w:rPr>
          <w:rFonts w:ascii="Times New Roman" w:hAnsi="Times New Roman" w:cs="Times New Roman"/>
        </w:rPr>
        <w:t xml:space="preserve"> should </w:t>
      </w:r>
      <w:r w:rsidRPr="00962CFF">
        <w:rPr>
          <w:rFonts w:ascii="Times New Roman" w:hAnsi="Times New Roman" w:cs="Times New Roman"/>
        </w:rPr>
        <w:t>it be?</w:t>
      </w:r>
      <w:r>
        <w:rPr>
          <w:rFonts w:ascii="Times New Roman" w:hAnsi="Times New Roman" w:cs="Times New Roman"/>
        </w:rPr>
        <w:t xml:space="preserve">  Draw diagram and show units used.</w:t>
      </w:r>
      <w:r w:rsidR="00587C06">
        <w:rPr>
          <w:rFonts w:ascii="Times New Roman" w:hAnsi="Times New Roman" w:cs="Times New Roman"/>
        </w:rPr>
        <w:t xml:space="preserve"> </w:t>
      </w:r>
      <w:r w:rsidR="00587C06" w:rsidRPr="00587C06">
        <w:rPr>
          <w:rFonts w:ascii="Times New Roman" w:hAnsi="Times New Roman" w:cs="Times New Roman"/>
          <w:b/>
        </w:rPr>
        <w:t>NOTE:  1 ft = 12 inches</w:t>
      </w:r>
    </w:p>
    <w:p w:rsidR="00962CFF" w:rsidRPr="00962CFF" w:rsidRDefault="00962CFF" w:rsidP="00962CFF">
      <w:pPr>
        <w:pStyle w:val="0-practicetestAL"/>
        <w:tabs>
          <w:tab w:val="left" w:pos="720"/>
        </w:tabs>
        <w:ind w:hanging="1080"/>
        <w:rPr>
          <w:rFonts w:ascii="Times New Roman" w:hAnsi="Times New Roman" w:cs="Times New Roman"/>
        </w:rPr>
      </w:pPr>
    </w:p>
    <w:p w:rsidR="00962CFF" w:rsidRPr="00962CFF" w:rsidRDefault="00962CFF" w:rsidP="00962CFF">
      <w:pPr>
        <w:pStyle w:val="0-practicetestAL"/>
        <w:tabs>
          <w:tab w:val="left" w:pos="720"/>
        </w:tabs>
        <w:ind w:hanging="1080"/>
        <w:rPr>
          <w:rFonts w:ascii="Times New Roman" w:hAnsi="Times New Roman" w:cs="Times New Roman"/>
        </w:rPr>
      </w:pPr>
    </w:p>
    <w:p w:rsidR="00962CFF" w:rsidRDefault="00962CFF" w:rsidP="0061464F">
      <w:pPr>
        <w:pStyle w:val="0-practicetestAL"/>
        <w:tabs>
          <w:tab w:val="left" w:pos="720"/>
        </w:tabs>
        <w:ind w:left="0" w:firstLine="0"/>
        <w:rPr>
          <w:rFonts w:ascii="Times New Roman" w:hAnsi="Times New Roman" w:cs="Times New Roman"/>
        </w:rPr>
      </w:pPr>
    </w:p>
    <w:p w:rsidR="00962CFF" w:rsidRPr="00962CFF" w:rsidRDefault="00962CFF" w:rsidP="00962CFF">
      <w:pPr>
        <w:pStyle w:val="0-practicetestAL"/>
        <w:tabs>
          <w:tab w:val="left" w:pos="720"/>
        </w:tabs>
        <w:ind w:hanging="1080"/>
        <w:rPr>
          <w:rFonts w:ascii="Times New Roman" w:hAnsi="Times New Roman" w:cs="Times New Roman"/>
        </w:rPr>
      </w:pPr>
    </w:p>
    <w:p w:rsidR="00962CFF" w:rsidRPr="00962CFF" w:rsidRDefault="00962CFF" w:rsidP="00962CFF">
      <w:pPr>
        <w:pStyle w:val="0-practicetestAL"/>
        <w:tabs>
          <w:tab w:val="left" w:pos="720"/>
        </w:tabs>
        <w:ind w:hanging="1080"/>
        <w:rPr>
          <w:rFonts w:ascii="Times New Roman" w:hAnsi="Times New Roman" w:cs="Times New Roman"/>
        </w:rPr>
      </w:pPr>
    </w:p>
    <w:p w:rsidR="00962CFF" w:rsidRPr="00962CFF" w:rsidRDefault="00962CFF" w:rsidP="00962CFF">
      <w:pPr>
        <w:pStyle w:val="0-practicetestAL"/>
        <w:numPr>
          <w:ilvl w:val="0"/>
          <w:numId w:val="11"/>
        </w:numPr>
        <w:tabs>
          <w:tab w:val="left" w:pos="720"/>
        </w:tabs>
        <w:ind w:hanging="1080"/>
        <w:rPr>
          <w:rFonts w:ascii="Times New Roman" w:hAnsi="Times New Roman" w:cs="Times New Roman"/>
        </w:rPr>
      </w:pPr>
      <w:r w:rsidRPr="00962CFF">
        <w:rPr>
          <w:rFonts w:ascii="Times New Roman" w:hAnsi="Times New Roman" w:cs="Times New Roman"/>
        </w:rPr>
        <w:t xml:space="preserve">What is the </w:t>
      </w:r>
      <w:r w:rsidRPr="00962CFF">
        <w:rPr>
          <w:rFonts w:ascii="Times New Roman" w:hAnsi="Times New Roman" w:cs="Times New Roman"/>
          <w:b/>
        </w:rPr>
        <w:t>angle of elevation</w:t>
      </w:r>
      <w:r w:rsidRPr="00962CFF">
        <w:rPr>
          <w:rFonts w:ascii="Times New Roman" w:hAnsi="Times New Roman" w:cs="Times New Roman"/>
        </w:rPr>
        <w:t xml:space="preserve"> of the ramp?</w:t>
      </w:r>
    </w:p>
    <w:p w:rsidR="00962CFF" w:rsidRDefault="00962CFF" w:rsidP="00962CFF">
      <w:pPr>
        <w:pStyle w:val="0-practicetestAL"/>
        <w:ind w:left="1440" w:firstLine="0"/>
      </w:pPr>
    </w:p>
    <w:p w:rsidR="00962CFF" w:rsidRDefault="00962CFF" w:rsidP="00962CFF">
      <w:pPr>
        <w:pStyle w:val="0-practicetestAL"/>
        <w:ind w:left="1440" w:firstLine="0"/>
      </w:pPr>
    </w:p>
    <w:p w:rsidR="00962CFF" w:rsidRDefault="00962CFF" w:rsidP="00962CFF">
      <w:pPr>
        <w:pStyle w:val="0-practicetestAL"/>
        <w:ind w:left="1440" w:firstLine="0"/>
      </w:pPr>
    </w:p>
    <w:p w:rsidR="00962CFF" w:rsidRDefault="00962CFF" w:rsidP="0061464F">
      <w:pPr>
        <w:pStyle w:val="0-practicetestAL"/>
        <w:ind w:left="0" w:firstLine="0"/>
      </w:pPr>
    </w:p>
    <w:p w:rsidR="00962CFF" w:rsidRDefault="00962CFF" w:rsidP="00962CFF">
      <w:pPr>
        <w:pStyle w:val="0-practicetestAL"/>
        <w:ind w:left="1440" w:firstLine="0"/>
      </w:pPr>
    </w:p>
    <w:p w:rsidR="00962CFF" w:rsidRPr="001B2E71" w:rsidRDefault="001B2E71" w:rsidP="00962CFF">
      <w:pPr>
        <w:pStyle w:val="0-practicetest-NL-NoSpace"/>
        <w:numPr>
          <w:ilvl w:val="0"/>
          <w:numId w:val="9"/>
        </w:numPr>
        <w:tabs>
          <w:tab w:val="clear" w:pos="648"/>
          <w:tab w:val="left" w:pos="360"/>
        </w:tabs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driveway rises 6 inches </w:t>
      </w:r>
      <w:r w:rsidRPr="001B2E71">
        <w:rPr>
          <w:rFonts w:ascii="Times New Roman" w:hAnsi="Times New Roman" w:cs="Times New Roman"/>
        </w:rPr>
        <w:t xml:space="preserve">over 90 inches along the ground. What is the </w:t>
      </w:r>
      <w:r w:rsidRPr="001B2E71">
        <w:rPr>
          <w:rFonts w:ascii="Times New Roman" w:hAnsi="Times New Roman" w:cs="Times New Roman"/>
          <w:b/>
        </w:rPr>
        <w:t xml:space="preserve">grade </w:t>
      </w:r>
      <w:r w:rsidRPr="001B2E71">
        <w:rPr>
          <w:rFonts w:ascii="Times New Roman" w:hAnsi="Times New Roman" w:cs="Times New Roman"/>
        </w:rPr>
        <w:br/>
        <w:t>of the driveway?</w:t>
      </w:r>
    </w:p>
    <w:p w:rsidR="00962CFF" w:rsidRDefault="00962CFF" w:rsidP="00962CFF">
      <w:pPr>
        <w:pStyle w:val="0-practicetest-NL-NoSpace"/>
        <w:tabs>
          <w:tab w:val="clear" w:pos="648"/>
          <w:tab w:val="left" w:pos="360"/>
        </w:tabs>
      </w:pPr>
    </w:p>
    <w:p w:rsidR="00962CFF" w:rsidRDefault="00962CFF" w:rsidP="00962CF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AD7F3C" w:rsidRDefault="00AD7F3C" w:rsidP="00962CF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AD7F3C" w:rsidRDefault="00AD7F3C" w:rsidP="00962CF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AD7F3C" w:rsidRDefault="00AD7F3C" w:rsidP="00962CFF">
      <w:pPr>
        <w:pStyle w:val="0-practicetest-NL-NoSpace"/>
        <w:tabs>
          <w:tab w:val="clear" w:pos="648"/>
          <w:tab w:val="left" w:pos="360"/>
        </w:tabs>
        <w:rPr>
          <w:rFonts w:ascii="Times New Roman" w:hAnsi="Times New Roman" w:cs="Times New Roman"/>
        </w:rPr>
      </w:pPr>
    </w:p>
    <w:p w:rsidR="00AD7F3C" w:rsidRDefault="009B5406" w:rsidP="00AD7F3C">
      <w:pPr>
        <w:pStyle w:val="0-practicetest-NL-NoSpace"/>
        <w:numPr>
          <w:ilvl w:val="0"/>
          <w:numId w:val="9"/>
        </w:numPr>
        <w:tabs>
          <w:tab w:val="clear" w:pos="648"/>
          <w:tab w:val="left" w:pos="360"/>
        </w:tabs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termine using the </w:t>
      </w:r>
      <w:r w:rsidRPr="009B5406">
        <w:rPr>
          <w:rFonts w:ascii="Times New Roman" w:hAnsi="Times New Roman" w:cs="Times New Roman"/>
          <w:b/>
        </w:rPr>
        <w:t>rise and run</w:t>
      </w:r>
      <w:r>
        <w:rPr>
          <w:rFonts w:ascii="Times New Roman" w:hAnsi="Times New Roman" w:cs="Times New Roman"/>
        </w:rPr>
        <w:t xml:space="preserve"> given of each road below, determine </w:t>
      </w:r>
      <w:r w:rsidR="00AD7F3C">
        <w:rPr>
          <w:rFonts w:ascii="Times New Roman" w:hAnsi="Times New Roman" w:cs="Times New Roman"/>
        </w:rPr>
        <w:t>the slope as a fraction, slope as a</w:t>
      </w:r>
      <w:r>
        <w:rPr>
          <w:rFonts w:ascii="Times New Roman" w:hAnsi="Times New Roman" w:cs="Times New Roman"/>
        </w:rPr>
        <w:t xml:space="preserve"> decimal, and the percent (grade) of the roads.</w:t>
      </w:r>
    </w:p>
    <w:p w:rsidR="00AD7F3C" w:rsidRDefault="00AD7F3C" w:rsidP="00AD7F3C">
      <w:pPr>
        <w:pStyle w:val="0-practicetest-NL-NoSpace"/>
        <w:tabs>
          <w:tab w:val="clear" w:pos="648"/>
          <w:tab w:val="left" w:pos="360"/>
        </w:tabs>
        <w:ind w:left="720" w:firstLine="0"/>
        <w:rPr>
          <w:rFonts w:ascii="Times New Roman" w:hAnsi="Times New Roman" w:cs="Times New Roman"/>
        </w:rPr>
      </w:pPr>
    </w:p>
    <w:tbl>
      <w:tblPr>
        <w:tblW w:w="995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48" w:type="dxa"/>
          <w:bottom w:w="48" w:type="dxa"/>
        </w:tblCellMar>
        <w:tblLook w:val="04A0" w:firstRow="1" w:lastRow="0" w:firstColumn="1" w:lastColumn="0" w:noHBand="0" w:noVBand="1"/>
      </w:tblPr>
      <w:tblGrid>
        <w:gridCol w:w="2340"/>
        <w:gridCol w:w="1080"/>
        <w:gridCol w:w="1277"/>
        <w:gridCol w:w="1752"/>
        <w:gridCol w:w="1753"/>
        <w:gridCol w:w="1753"/>
      </w:tblGrid>
      <w:tr w:rsidR="00AD7F3C" w:rsidRPr="00D132FE" w:rsidTr="009B5406">
        <w:trPr>
          <w:trHeight w:val="720"/>
        </w:trPr>
        <w:tc>
          <w:tcPr>
            <w:tcW w:w="2340" w:type="dxa"/>
            <w:shd w:val="clear" w:color="auto" w:fill="D9D9D9"/>
            <w:vAlign w:val="bottom"/>
          </w:tcPr>
          <w:p w:rsidR="00AD7F3C" w:rsidRPr="00D132FE" w:rsidRDefault="00AD7F3C" w:rsidP="00AC2DBE">
            <w:pPr>
              <w:pStyle w:val="0-TableHead"/>
            </w:pPr>
            <w:r w:rsidRPr="00D132FE">
              <w:t>Road</w:t>
            </w:r>
          </w:p>
        </w:tc>
        <w:tc>
          <w:tcPr>
            <w:tcW w:w="1080" w:type="dxa"/>
            <w:shd w:val="clear" w:color="auto" w:fill="D9D9D9"/>
            <w:vAlign w:val="bottom"/>
          </w:tcPr>
          <w:p w:rsidR="00AD7F3C" w:rsidRPr="00D132FE" w:rsidRDefault="00AD7F3C" w:rsidP="00AC2DBE">
            <w:pPr>
              <w:pStyle w:val="0-TableHead"/>
            </w:pPr>
            <w:r w:rsidRPr="00D132FE">
              <w:t>Rise</w:t>
            </w:r>
          </w:p>
        </w:tc>
        <w:tc>
          <w:tcPr>
            <w:tcW w:w="1277" w:type="dxa"/>
            <w:shd w:val="clear" w:color="auto" w:fill="D9D9D9"/>
            <w:vAlign w:val="bottom"/>
          </w:tcPr>
          <w:p w:rsidR="00AD7F3C" w:rsidRPr="00D132FE" w:rsidRDefault="00AD7F3C" w:rsidP="00AC2DBE">
            <w:pPr>
              <w:pStyle w:val="0-TableHead"/>
            </w:pPr>
            <w:r w:rsidRPr="00D132FE">
              <w:t>Run</w:t>
            </w:r>
          </w:p>
        </w:tc>
        <w:tc>
          <w:tcPr>
            <w:tcW w:w="1752" w:type="dxa"/>
            <w:shd w:val="clear" w:color="auto" w:fill="D9D9D9"/>
            <w:vAlign w:val="bottom"/>
          </w:tcPr>
          <w:p w:rsidR="00AD7F3C" w:rsidRPr="00D132FE" w:rsidRDefault="00AD7F3C" w:rsidP="00AC2DBE">
            <w:pPr>
              <w:pStyle w:val="0-TableHead"/>
            </w:pPr>
            <w:r w:rsidRPr="00D132FE">
              <w:t>Slope as a Fraction</w:t>
            </w:r>
          </w:p>
        </w:tc>
        <w:tc>
          <w:tcPr>
            <w:tcW w:w="1753" w:type="dxa"/>
            <w:shd w:val="clear" w:color="auto" w:fill="D9D9D9"/>
            <w:vAlign w:val="bottom"/>
          </w:tcPr>
          <w:p w:rsidR="00AD7F3C" w:rsidRPr="00D132FE" w:rsidRDefault="00AD7F3C" w:rsidP="00AC2DBE">
            <w:pPr>
              <w:pStyle w:val="0-TableHead"/>
            </w:pPr>
            <w:r w:rsidRPr="00D132FE">
              <w:t xml:space="preserve">Slope as </w:t>
            </w:r>
            <w:r>
              <w:br/>
            </w:r>
            <w:r w:rsidRPr="00D132FE">
              <w:t>a Decimal</w:t>
            </w:r>
          </w:p>
        </w:tc>
        <w:tc>
          <w:tcPr>
            <w:tcW w:w="1753" w:type="dxa"/>
            <w:shd w:val="clear" w:color="auto" w:fill="D9D9D9"/>
            <w:vAlign w:val="bottom"/>
          </w:tcPr>
          <w:p w:rsidR="00AD7F3C" w:rsidRPr="00D132FE" w:rsidRDefault="00AD7F3C" w:rsidP="00AC2DBE">
            <w:pPr>
              <w:pStyle w:val="0-TableHead"/>
            </w:pPr>
            <w:r w:rsidRPr="00D132FE">
              <w:t xml:space="preserve">Percent </w:t>
            </w:r>
            <w:r w:rsidR="009B5406">
              <w:t>(</w:t>
            </w:r>
            <w:r w:rsidRPr="00D132FE">
              <w:t>Grade</w:t>
            </w:r>
            <w:r w:rsidR="009B5406">
              <w:t>)</w:t>
            </w:r>
          </w:p>
        </w:tc>
      </w:tr>
      <w:tr w:rsidR="00AD7F3C" w:rsidRPr="009525E2" w:rsidTr="009B5406">
        <w:trPr>
          <w:trHeight w:val="29"/>
        </w:trPr>
        <w:tc>
          <w:tcPr>
            <w:tcW w:w="2340" w:type="dxa"/>
            <w:vAlign w:val="center"/>
          </w:tcPr>
          <w:p w:rsidR="00AD7F3C" w:rsidRPr="009525E2" w:rsidRDefault="00AD7F3C" w:rsidP="00AC2DBE">
            <w:pPr>
              <w:pStyle w:val="0-TableText"/>
            </w:pPr>
            <w:r>
              <w:t>Mathematics</w:t>
            </w:r>
            <w:r w:rsidRPr="009525E2">
              <w:t xml:space="preserve"> Avenue</w:t>
            </w:r>
          </w:p>
        </w:tc>
        <w:tc>
          <w:tcPr>
            <w:tcW w:w="1080" w:type="dxa"/>
            <w:vAlign w:val="center"/>
          </w:tcPr>
          <w:p w:rsidR="00AD7F3C" w:rsidRPr="009525E2" w:rsidRDefault="00AC2DBE" w:rsidP="00AD7F3C">
            <w:pPr>
              <w:pStyle w:val="0-TableText"/>
              <w:tabs>
                <w:tab w:val="decimal" w:pos="671"/>
              </w:tabs>
              <w:jc w:val="both"/>
            </w:pPr>
            <w:r>
              <w:t>12</w:t>
            </w:r>
          </w:p>
        </w:tc>
        <w:tc>
          <w:tcPr>
            <w:tcW w:w="1277" w:type="dxa"/>
            <w:vAlign w:val="center"/>
          </w:tcPr>
          <w:p w:rsidR="00AD7F3C" w:rsidRPr="009525E2" w:rsidRDefault="00AD7F3C" w:rsidP="00AC2DBE">
            <w:pPr>
              <w:pStyle w:val="0-TableText"/>
              <w:tabs>
                <w:tab w:val="decimal" w:pos="671"/>
              </w:tabs>
            </w:pPr>
            <w:r>
              <w:t>50</w:t>
            </w:r>
          </w:p>
        </w:tc>
        <w:tc>
          <w:tcPr>
            <w:tcW w:w="1752" w:type="dxa"/>
            <w:vAlign w:val="center"/>
          </w:tcPr>
          <w:p w:rsidR="00AD7F3C" w:rsidRDefault="00AD7F3C" w:rsidP="00AC2DBE">
            <w:pPr>
              <w:pStyle w:val="0-TableText"/>
              <w:jc w:val="center"/>
            </w:pPr>
          </w:p>
          <w:p w:rsidR="009B5406" w:rsidRDefault="009B5406" w:rsidP="00AC2DBE">
            <w:pPr>
              <w:pStyle w:val="0-TableText"/>
              <w:jc w:val="center"/>
            </w:pPr>
          </w:p>
          <w:p w:rsidR="009B5406" w:rsidRDefault="009B5406" w:rsidP="00AC2DBE">
            <w:pPr>
              <w:pStyle w:val="0-TableText"/>
              <w:jc w:val="center"/>
            </w:pPr>
          </w:p>
          <w:p w:rsidR="009B5406" w:rsidRPr="009525E2" w:rsidRDefault="009B5406" w:rsidP="00AC2DBE">
            <w:pPr>
              <w:pStyle w:val="0-TableText"/>
              <w:jc w:val="center"/>
            </w:pPr>
          </w:p>
        </w:tc>
        <w:tc>
          <w:tcPr>
            <w:tcW w:w="1753" w:type="dxa"/>
            <w:vAlign w:val="center"/>
          </w:tcPr>
          <w:p w:rsidR="00AD7F3C" w:rsidRPr="009525E2" w:rsidRDefault="00AD7F3C" w:rsidP="00AC2DBE">
            <w:pPr>
              <w:pStyle w:val="0-TableText"/>
              <w:jc w:val="center"/>
            </w:pPr>
          </w:p>
        </w:tc>
        <w:tc>
          <w:tcPr>
            <w:tcW w:w="1753" w:type="dxa"/>
            <w:vAlign w:val="center"/>
          </w:tcPr>
          <w:p w:rsidR="00AD7F3C" w:rsidRPr="009525E2" w:rsidRDefault="00AD7F3C" w:rsidP="00AC2DBE">
            <w:pPr>
              <w:pStyle w:val="0-TableText"/>
              <w:jc w:val="center"/>
            </w:pPr>
          </w:p>
        </w:tc>
      </w:tr>
      <w:tr w:rsidR="009B5406" w:rsidRPr="009525E2" w:rsidTr="009B5406">
        <w:trPr>
          <w:trHeight w:val="29"/>
        </w:trPr>
        <w:tc>
          <w:tcPr>
            <w:tcW w:w="2340" w:type="dxa"/>
            <w:vAlign w:val="center"/>
          </w:tcPr>
          <w:p w:rsidR="009B5406" w:rsidRDefault="009B5406" w:rsidP="00AC2DBE">
            <w:pPr>
              <w:pStyle w:val="0-TableText"/>
            </w:pPr>
          </w:p>
          <w:p w:rsidR="009B5406" w:rsidRDefault="009B5406" w:rsidP="00AC2DBE">
            <w:pPr>
              <w:pStyle w:val="0-TableText"/>
            </w:pPr>
            <w:r>
              <w:t>Biology Boulevard</w:t>
            </w:r>
          </w:p>
          <w:p w:rsidR="009B5406" w:rsidRDefault="009B5406" w:rsidP="00AC2DBE">
            <w:pPr>
              <w:pStyle w:val="0-TableText"/>
            </w:pPr>
          </w:p>
        </w:tc>
        <w:tc>
          <w:tcPr>
            <w:tcW w:w="1080" w:type="dxa"/>
            <w:vAlign w:val="center"/>
          </w:tcPr>
          <w:p w:rsidR="009B5406" w:rsidRDefault="009B5406" w:rsidP="00AD7F3C">
            <w:pPr>
              <w:pStyle w:val="0-TableText"/>
              <w:tabs>
                <w:tab w:val="decimal" w:pos="671"/>
              </w:tabs>
              <w:jc w:val="both"/>
            </w:pPr>
            <w:r>
              <w:t>25</w:t>
            </w:r>
          </w:p>
        </w:tc>
        <w:tc>
          <w:tcPr>
            <w:tcW w:w="1277" w:type="dxa"/>
            <w:vAlign w:val="center"/>
          </w:tcPr>
          <w:p w:rsidR="009B5406" w:rsidRDefault="009B5406" w:rsidP="00AC2DBE">
            <w:pPr>
              <w:pStyle w:val="0-TableText"/>
              <w:tabs>
                <w:tab w:val="decimal" w:pos="671"/>
              </w:tabs>
            </w:pPr>
            <w:r>
              <w:t>75</w:t>
            </w:r>
          </w:p>
        </w:tc>
        <w:tc>
          <w:tcPr>
            <w:tcW w:w="1752" w:type="dxa"/>
            <w:vAlign w:val="center"/>
          </w:tcPr>
          <w:p w:rsidR="009B5406" w:rsidRPr="009525E2" w:rsidRDefault="009B5406" w:rsidP="00AC2DBE">
            <w:pPr>
              <w:pStyle w:val="0-TableText"/>
              <w:jc w:val="center"/>
            </w:pPr>
          </w:p>
        </w:tc>
        <w:tc>
          <w:tcPr>
            <w:tcW w:w="1753" w:type="dxa"/>
            <w:vAlign w:val="center"/>
          </w:tcPr>
          <w:p w:rsidR="009B5406" w:rsidRPr="009525E2" w:rsidRDefault="009B5406" w:rsidP="00AC2DBE">
            <w:pPr>
              <w:pStyle w:val="0-TableText"/>
              <w:jc w:val="center"/>
            </w:pPr>
          </w:p>
        </w:tc>
        <w:tc>
          <w:tcPr>
            <w:tcW w:w="1753" w:type="dxa"/>
            <w:vAlign w:val="center"/>
          </w:tcPr>
          <w:p w:rsidR="009B5406" w:rsidRPr="009525E2" w:rsidRDefault="009B5406" w:rsidP="00AC2DBE">
            <w:pPr>
              <w:pStyle w:val="0-TableText"/>
              <w:jc w:val="center"/>
            </w:pPr>
          </w:p>
        </w:tc>
      </w:tr>
    </w:tbl>
    <w:p w:rsidR="008B0D8E" w:rsidRDefault="008B0D8E" w:rsidP="009B5406">
      <w:pPr>
        <w:pStyle w:val="0-practicetest-NL-NoSpace"/>
        <w:tabs>
          <w:tab w:val="clear" w:pos="648"/>
          <w:tab w:val="left" w:pos="360"/>
        </w:tabs>
        <w:ind w:left="0" w:firstLine="0"/>
        <w:rPr>
          <w:rFonts w:ascii="Times New Roman" w:hAnsi="Times New Roman" w:cs="Times New Roman"/>
          <w:b/>
        </w:rPr>
      </w:pPr>
    </w:p>
    <w:sectPr w:rsidR="008B0D8E" w:rsidSect="00086E36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05A4" w:rsidRDefault="001C05A4" w:rsidP="00086E36">
      <w:pPr>
        <w:spacing w:after="0" w:line="240" w:lineRule="auto"/>
      </w:pPr>
      <w:r>
        <w:separator/>
      </w:r>
    </w:p>
  </w:endnote>
  <w:endnote w:type="continuationSeparator" w:id="0">
    <w:p w:rsidR="001C05A4" w:rsidRDefault="001C05A4" w:rsidP="00086E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05A4" w:rsidRDefault="001C05A4" w:rsidP="00086E36">
      <w:pPr>
        <w:spacing w:after="0" w:line="240" w:lineRule="auto"/>
      </w:pPr>
      <w:r>
        <w:separator/>
      </w:r>
    </w:p>
  </w:footnote>
  <w:footnote w:type="continuationSeparator" w:id="0">
    <w:p w:rsidR="001C05A4" w:rsidRDefault="001C05A4" w:rsidP="00086E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1C50D4"/>
    <w:multiLevelType w:val="hybridMultilevel"/>
    <w:tmpl w:val="895ADCDE"/>
    <w:lvl w:ilvl="0" w:tplc="CF744C34">
      <w:start w:val="8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AD5DCF"/>
    <w:multiLevelType w:val="hybridMultilevel"/>
    <w:tmpl w:val="05AE3FE8"/>
    <w:lvl w:ilvl="0" w:tplc="6244265C">
      <w:start w:val="1"/>
      <w:numFmt w:val="lowerRoman"/>
      <w:lvlText w:val="%1)"/>
      <w:lvlJc w:val="left"/>
      <w:pPr>
        <w:ind w:left="115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">
    <w:nsid w:val="22D577D8"/>
    <w:multiLevelType w:val="hybridMultilevel"/>
    <w:tmpl w:val="87AE98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A7530B"/>
    <w:multiLevelType w:val="hybridMultilevel"/>
    <w:tmpl w:val="BEA2DB08"/>
    <w:lvl w:ilvl="0" w:tplc="7318EA06">
      <w:start w:val="1"/>
      <w:numFmt w:val="low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3A25D1"/>
    <w:multiLevelType w:val="hybridMultilevel"/>
    <w:tmpl w:val="7F3EEA02"/>
    <w:lvl w:ilvl="0" w:tplc="793A0418">
      <w:start w:val="3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>
    <w:nsid w:val="426E2A91"/>
    <w:multiLevelType w:val="hybridMultilevel"/>
    <w:tmpl w:val="1B443FF2"/>
    <w:lvl w:ilvl="0" w:tplc="8BACD4FA">
      <w:start w:val="1"/>
      <w:numFmt w:val="lowerLetter"/>
      <w:lvlText w:val="%1)"/>
      <w:lvlJc w:val="left"/>
      <w:pPr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4CE534B"/>
    <w:multiLevelType w:val="hybridMultilevel"/>
    <w:tmpl w:val="CBA4C6A4"/>
    <w:lvl w:ilvl="0" w:tplc="260E6ABE">
      <w:start w:val="3"/>
      <w:numFmt w:val="decimal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576918F7"/>
    <w:multiLevelType w:val="hybridMultilevel"/>
    <w:tmpl w:val="76900F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EF45F2"/>
    <w:multiLevelType w:val="hybridMultilevel"/>
    <w:tmpl w:val="942A735E"/>
    <w:lvl w:ilvl="0" w:tplc="612C6A3A">
      <w:start w:val="18"/>
      <w:numFmt w:val="decimal"/>
      <w:lvlText w:val="%1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9">
    <w:nsid w:val="7EF00FE0"/>
    <w:multiLevelType w:val="hybridMultilevel"/>
    <w:tmpl w:val="B31244C0"/>
    <w:lvl w:ilvl="0" w:tplc="7A7C5142">
      <w:start w:val="1"/>
      <w:numFmt w:val="decimal"/>
      <w:lvlText w:val="%1."/>
      <w:lvlJc w:val="left"/>
      <w:pPr>
        <w:ind w:left="885" w:hanging="435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5E10D3"/>
    <w:multiLevelType w:val="hybridMultilevel"/>
    <w:tmpl w:val="2DAC8DBE"/>
    <w:lvl w:ilvl="0" w:tplc="FDD8F0B6">
      <w:start w:val="7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8"/>
  </w:num>
  <w:num w:numId="5">
    <w:abstractNumId w:val="1"/>
  </w:num>
  <w:num w:numId="6">
    <w:abstractNumId w:val="6"/>
  </w:num>
  <w:num w:numId="7">
    <w:abstractNumId w:val="10"/>
  </w:num>
  <w:num w:numId="8">
    <w:abstractNumId w:val="4"/>
  </w:num>
  <w:num w:numId="9">
    <w:abstractNumId w:val="0"/>
  </w:num>
  <w:num w:numId="10">
    <w:abstractNumId w:val="7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81192"/>
    <w:rsid w:val="00065AAA"/>
    <w:rsid w:val="00086E36"/>
    <w:rsid w:val="00090558"/>
    <w:rsid w:val="001025A4"/>
    <w:rsid w:val="00164F31"/>
    <w:rsid w:val="001B2E71"/>
    <w:rsid w:val="001C05A4"/>
    <w:rsid w:val="001D0AFB"/>
    <w:rsid w:val="0020091F"/>
    <w:rsid w:val="002841C1"/>
    <w:rsid w:val="00446CAF"/>
    <w:rsid w:val="004A11C0"/>
    <w:rsid w:val="004F2385"/>
    <w:rsid w:val="00581458"/>
    <w:rsid w:val="00587C06"/>
    <w:rsid w:val="005968F3"/>
    <w:rsid w:val="006072FF"/>
    <w:rsid w:val="0061464F"/>
    <w:rsid w:val="00633901"/>
    <w:rsid w:val="006520CD"/>
    <w:rsid w:val="006B7E8A"/>
    <w:rsid w:val="006D58F8"/>
    <w:rsid w:val="006D6BFD"/>
    <w:rsid w:val="0083407F"/>
    <w:rsid w:val="00881192"/>
    <w:rsid w:val="00897512"/>
    <w:rsid w:val="008A2411"/>
    <w:rsid w:val="008A4CEF"/>
    <w:rsid w:val="008B0D8E"/>
    <w:rsid w:val="008C2C94"/>
    <w:rsid w:val="00962CFF"/>
    <w:rsid w:val="009B5406"/>
    <w:rsid w:val="00A15B5B"/>
    <w:rsid w:val="00A91DAE"/>
    <w:rsid w:val="00AC2DBE"/>
    <w:rsid w:val="00AD7F3C"/>
    <w:rsid w:val="00AF68CF"/>
    <w:rsid w:val="00B179C0"/>
    <w:rsid w:val="00B553D3"/>
    <w:rsid w:val="00BE6A7F"/>
    <w:rsid w:val="00D25319"/>
    <w:rsid w:val="00D97D6A"/>
    <w:rsid w:val="00DF6156"/>
    <w:rsid w:val="00E0268C"/>
    <w:rsid w:val="00E605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>
      <o:colormenu v:ext="edit" fillcolor="none" strokecolor="none"/>
    </o:shapedefaults>
    <o:shapelayout v:ext="edit">
      <o:idmap v:ext="edit" data="1"/>
      <o:rules v:ext="edit">
        <o:r id="V:Rule7" type="connector" idref="#_x0000_s1027"/>
        <o:r id="V:Rule8" type="connector" idref="#_x0000_s1028"/>
        <o:r id="V:Rule9" type="connector" idref="#_x0000_s1029"/>
        <o:r id="V:Rule10" type="connector" idref="#_x0000_s1026"/>
        <o:r id="V:Rule11" type="connector" idref="#_x0000_s1031"/>
        <o:r id="V:Rule12" type="connector" idref="#_x0000_s1030"/>
      </o:rules>
    </o:shapelayout>
  </w:shapeDefaults>
  <w:decimalSymbol w:val="."/>
  <w:listSeparator w:val=","/>
  <w15:docId w15:val="{A52D66F8-5D10-4232-B466-31F6ED906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A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091F"/>
    <w:pPr>
      <w:ind w:left="720"/>
      <w:contextualSpacing/>
    </w:pPr>
  </w:style>
  <w:style w:type="paragraph" w:customStyle="1" w:styleId="0-practicetest-NL-NoSpace">
    <w:name w:val="0-practicetest-NL-NoSpace"/>
    <w:basedOn w:val="Normal"/>
    <w:rsid w:val="0020091F"/>
    <w:pPr>
      <w:tabs>
        <w:tab w:val="left" w:pos="648"/>
      </w:tabs>
      <w:suppressAutoHyphens/>
      <w:spacing w:after="0" w:line="240" w:lineRule="auto"/>
      <w:ind w:left="432" w:hanging="432"/>
    </w:pPr>
    <w:rPr>
      <w:rFonts w:ascii="Verdana" w:eastAsia="Times" w:hAnsi="Verdana" w:cs="Arial"/>
      <w:sz w:val="24"/>
      <w:szCs w:val="24"/>
      <w:lang w:eastAsia="ar-SA"/>
    </w:rPr>
  </w:style>
  <w:style w:type="paragraph" w:customStyle="1" w:styleId="0-practicetest-NL">
    <w:name w:val="0-practicetest-NL"/>
    <w:basedOn w:val="Normal"/>
    <w:rsid w:val="0020091F"/>
    <w:pPr>
      <w:tabs>
        <w:tab w:val="left" w:pos="648"/>
      </w:tabs>
      <w:suppressAutoHyphens/>
      <w:spacing w:before="240" w:after="0" w:line="240" w:lineRule="auto"/>
      <w:ind w:left="432" w:hanging="432"/>
    </w:pPr>
    <w:rPr>
      <w:rFonts w:ascii="Verdana" w:eastAsia="Times" w:hAnsi="Verdana" w:cs="Arial"/>
      <w:sz w:val="24"/>
      <w:szCs w:val="24"/>
      <w:lang w:eastAsia="ar-SA"/>
    </w:rPr>
  </w:style>
  <w:style w:type="paragraph" w:customStyle="1" w:styleId="0-practicetestAL">
    <w:name w:val="0-practicetest_AL"/>
    <w:basedOn w:val="Normal"/>
    <w:rsid w:val="00D25319"/>
    <w:pPr>
      <w:suppressAutoHyphens/>
      <w:spacing w:after="0" w:line="240" w:lineRule="auto"/>
      <w:ind w:left="864" w:hanging="432"/>
    </w:pPr>
    <w:rPr>
      <w:rFonts w:ascii="Verdana" w:eastAsia="Times New Roman" w:hAnsi="Verdana" w:cs="Arial"/>
      <w:sz w:val="24"/>
      <w:szCs w:val="24"/>
      <w:lang w:val="en-CA" w:eastAsia="ar-SA"/>
    </w:rPr>
  </w:style>
  <w:style w:type="paragraph" w:customStyle="1" w:styleId="0-practicetest-NL-HalfSpace">
    <w:name w:val="0-practicetest-NL-HalfSpace"/>
    <w:basedOn w:val="0-practicetest-NL"/>
    <w:rsid w:val="00D25319"/>
    <w:pPr>
      <w:spacing w:before="120"/>
    </w:pPr>
  </w:style>
  <w:style w:type="character" w:customStyle="1" w:styleId="WW8Num2z0">
    <w:name w:val="WW8Num2z0"/>
    <w:rsid w:val="008C2C94"/>
    <w:rPr>
      <w:rFonts w:ascii="Times New Roman" w:hAnsi="Times New Roman"/>
      <w:b/>
      <w:i w:val="0"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40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40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086E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86E36"/>
  </w:style>
  <w:style w:type="paragraph" w:styleId="Footer">
    <w:name w:val="footer"/>
    <w:basedOn w:val="Normal"/>
    <w:link w:val="FooterChar"/>
    <w:uiPriority w:val="99"/>
    <w:semiHidden/>
    <w:unhideWhenUsed/>
    <w:rsid w:val="00086E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86E36"/>
  </w:style>
  <w:style w:type="paragraph" w:customStyle="1" w:styleId="0-TableHead">
    <w:name w:val="0-Table Head"/>
    <w:basedOn w:val="Normal"/>
    <w:rsid w:val="00AD7F3C"/>
    <w:pPr>
      <w:suppressAutoHyphens/>
      <w:spacing w:before="20" w:after="20" w:line="260" w:lineRule="atLeast"/>
      <w:jc w:val="center"/>
    </w:pPr>
    <w:rPr>
      <w:rFonts w:ascii="Verdana" w:eastAsia="Times New Roman" w:hAnsi="Verdana" w:cs="Arial"/>
      <w:b/>
      <w:bCs/>
      <w:sz w:val="24"/>
      <w:szCs w:val="24"/>
      <w:lang w:val="en-CA" w:eastAsia="ar-SA"/>
    </w:rPr>
  </w:style>
  <w:style w:type="paragraph" w:customStyle="1" w:styleId="0-TableText">
    <w:name w:val="0-Table Text"/>
    <w:basedOn w:val="Normal"/>
    <w:rsid w:val="00AD7F3C"/>
    <w:pPr>
      <w:suppressAutoHyphens/>
      <w:spacing w:after="0" w:line="260" w:lineRule="atLeast"/>
    </w:pPr>
    <w:rPr>
      <w:rFonts w:ascii="Verdana" w:eastAsia="Times New Roman" w:hAnsi="Verdana" w:cs="Arial"/>
      <w:sz w:val="24"/>
      <w:szCs w:val="24"/>
      <w:lang w:val="en-CA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4</Pages>
  <Words>335</Words>
  <Characters>191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Levesque-Godin, Elaine (ASD-N)</cp:lastModifiedBy>
  <cp:revision>10</cp:revision>
  <dcterms:created xsi:type="dcterms:W3CDTF">2013-03-12T16:56:00Z</dcterms:created>
  <dcterms:modified xsi:type="dcterms:W3CDTF">2017-03-29T18:24:00Z</dcterms:modified>
</cp:coreProperties>
</file>